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8BCBA7" w14:textId="77777777" w:rsidR="006C74A3" w:rsidRDefault="00485C51">
      <w:pPr>
        <w:pStyle w:val="Title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MA TRẬN KIỂM TRA GIỮA HKI</w:t>
      </w:r>
    </w:p>
    <w:p w14:paraId="2F1088F4" w14:textId="77777777" w:rsidR="006C74A3" w:rsidRDefault="00485C51">
      <w:pPr>
        <w:jc w:val="center"/>
        <w:rPr>
          <w:rFonts w:ascii="Times New Roman" w:hAnsi="Times New Roman" w:cs="Times New Roman"/>
          <w:b/>
          <w:bCs/>
          <w:sz w:val="48"/>
          <w:szCs w:val="48"/>
        </w:rPr>
      </w:pPr>
      <w:r>
        <w:rPr>
          <w:rFonts w:ascii="Times New Roman" w:hAnsi="Times New Roman" w:cs="Times New Roman"/>
          <w:b/>
          <w:bCs/>
          <w:sz w:val="48"/>
          <w:szCs w:val="48"/>
        </w:rPr>
        <w:t>Môn: Toán 9 - Năm học: 2022- 2023</w:t>
      </w:r>
    </w:p>
    <w:p w14:paraId="2862D6D4" w14:textId="77777777" w:rsidR="006C74A3" w:rsidRDefault="00485C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ƯỚC 1: LIỆT KÊ NỘI DUNG KIẾN THỨC KIỂM TRA ĐỊNH KỲ</w:t>
      </w:r>
    </w:p>
    <w:tbl>
      <w:tblPr>
        <w:tblStyle w:val="TableGrid"/>
        <w:tblW w:w="15013" w:type="dxa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701"/>
        <w:gridCol w:w="1691"/>
        <w:gridCol w:w="396"/>
        <w:gridCol w:w="349"/>
        <w:gridCol w:w="540"/>
        <w:gridCol w:w="540"/>
        <w:gridCol w:w="360"/>
        <w:gridCol w:w="360"/>
        <w:gridCol w:w="630"/>
        <w:gridCol w:w="539"/>
        <w:gridCol w:w="271"/>
        <w:gridCol w:w="270"/>
        <w:gridCol w:w="720"/>
        <w:gridCol w:w="540"/>
        <w:gridCol w:w="261"/>
        <w:gridCol w:w="369"/>
        <w:gridCol w:w="540"/>
        <w:gridCol w:w="450"/>
        <w:gridCol w:w="326"/>
        <w:gridCol w:w="540"/>
        <w:gridCol w:w="112"/>
        <w:gridCol w:w="1050"/>
        <w:gridCol w:w="30"/>
        <w:gridCol w:w="1336"/>
        <w:gridCol w:w="104"/>
      </w:tblGrid>
      <w:tr w:rsidR="006C74A3" w14:paraId="782EC9FA" w14:textId="77777777">
        <w:trPr>
          <w:jc w:val="center"/>
        </w:trPr>
        <w:tc>
          <w:tcPr>
            <w:tcW w:w="988" w:type="dxa"/>
            <w:vAlign w:val="center"/>
          </w:tcPr>
          <w:p w14:paraId="72D842D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1701" w:type="dxa"/>
            <w:vAlign w:val="center"/>
          </w:tcPr>
          <w:p w14:paraId="6D899C1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1691" w:type="dxa"/>
            <w:vAlign w:val="center"/>
          </w:tcPr>
          <w:p w14:paraId="53369BD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7135" w:type="dxa"/>
            <w:gridSpan w:val="16"/>
            <w:vAlign w:val="center"/>
          </w:tcPr>
          <w:p w14:paraId="71054D7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 THEO MỨC ĐỘ NHẬN THỨC</w:t>
            </w:r>
          </w:p>
        </w:tc>
        <w:tc>
          <w:tcPr>
            <w:tcW w:w="978" w:type="dxa"/>
            <w:gridSpan w:val="3"/>
            <w:vMerge w:val="restart"/>
            <w:vAlign w:val="center"/>
          </w:tcPr>
          <w:p w14:paraId="73799735" w14:textId="77777777" w:rsidR="006C74A3" w:rsidRDefault="00485C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 SỐ CÂU</w:t>
            </w:r>
          </w:p>
        </w:tc>
        <w:tc>
          <w:tcPr>
            <w:tcW w:w="1080" w:type="dxa"/>
            <w:gridSpan w:val="2"/>
            <w:vMerge w:val="restart"/>
            <w:vAlign w:val="center"/>
          </w:tcPr>
          <w:p w14:paraId="1AAAC97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24FF7B6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%</w:t>
            </w:r>
          </w:p>
        </w:tc>
      </w:tr>
      <w:tr w:rsidR="006C74A3" w14:paraId="67BD7B94" w14:textId="77777777">
        <w:trPr>
          <w:jc w:val="center"/>
        </w:trPr>
        <w:tc>
          <w:tcPr>
            <w:tcW w:w="988" w:type="dxa"/>
            <w:vAlign w:val="center"/>
          </w:tcPr>
          <w:p w14:paraId="360783AB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5952F6B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  <w:vAlign w:val="center"/>
          </w:tcPr>
          <w:p w14:paraId="5ED06C4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25" w:type="dxa"/>
            <w:gridSpan w:val="4"/>
            <w:vAlign w:val="center"/>
          </w:tcPr>
          <w:p w14:paraId="7CD7B64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889" w:type="dxa"/>
            <w:gridSpan w:val="4"/>
            <w:vAlign w:val="center"/>
          </w:tcPr>
          <w:p w14:paraId="7A79196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801" w:type="dxa"/>
            <w:gridSpan w:val="4"/>
            <w:vAlign w:val="center"/>
          </w:tcPr>
          <w:p w14:paraId="12D1AE8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620" w:type="dxa"/>
            <w:gridSpan w:val="4"/>
            <w:vAlign w:val="center"/>
          </w:tcPr>
          <w:p w14:paraId="1121975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  <w:tc>
          <w:tcPr>
            <w:tcW w:w="978" w:type="dxa"/>
            <w:gridSpan w:val="3"/>
            <w:vMerge/>
            <w:vAlign w:val="center"/>
          </w:tcPr>
          <w:p w14:paraId="50B68DD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vMerge/>
            <w:vAlign w:val="center"/>
          </w:tcPr>
          <w:p w14:paraId="066D1AC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vMerge/>
            <w:vAlign w:val="center"/>
          </w:tcPr>
          <w:p w14:paraId="22A9D0D7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74A3" w14:paraId="1653B47D" w14:textId="77777777">
        <w:trPr>
          <w:gridAfter w:val="1"/>
          <w:wAfter w:w="104" w:type="dxa"/>
          <w:jc w:val="center"/>
        </w:trPr>
        <w:tc>
          <w:tcPr>
            <w:tcW w:w="988" w:type="dxa"/>
          </w:tcPr>
          <w:p w14:paraId="6B3AD4C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14:paraId="4B0295D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3D3C0D96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96" w:type="dxa"/>
          </w:tcPr>
          <w:p w14:paraId="43E2063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349" w:type="dxa"/>
          </w:tcPr>
          <w:p w14:paraId="511533D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40" w:type="dxa"/>
          </w:tcPr>
          <w:p w14:paraId="35727A0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540" w:type="dxa"/>
          </w:tcPr>
          <w:p w14:paraId="03BF230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</w:t>
            </w:r>
          </w:p>
          <w:p w14:paraId="56AE780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</w:t>
            </w:r>
          </w:p>
        </w:tc>
        <w:tc>
          <w:tcPr>
            <w:tcW w:w="360" w:type="dxa"/>
          </w:tcPr>
          <w:p w14:paraId="7E3FE49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360" w:type="dxa"/>
          </w:tcPr>
          <w:p w14:paraId="743116D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630" w:type="dxa"/>
          </w:tcPr>
          <w:p w14:paraId="1A4754D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539" w:type="dxa"/>
          </w:tcPr>
          <w:p w14:paraId="3D8E57E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271" w:type="dxa"/>
          </w:tcPr>
          <w:p w14:paraId="18CF21A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270" w:type="dxa"/>
          </w:tcPr>
          <w:p w14:paraId="5D4B746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720" w:type="dxa"/>
          </w:tcPr>
          <w:p w14:paraId="32BDD17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540" w:type="dxa"/>
          </w:tcPr>
          <w:p w14:paraId="371881B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261" w:type="dxa"/>
          </w:tcPr>
          <w:p w14:paraId="4236178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369" w:type="dxa"/>
          </w:tcPr>
          <w:p w14:paraId="3030CCF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40" w:type="dxa"/>
          </w:tcPr>
          <w:p w14:paraId="5B34DBE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450" w:type="dxa"/>
          </w:tcPr>
          <w:p w14:paraId="15E6010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</w:t>
            </w:r>
          </w:p>
          <w:p w14:paraId="33C1E23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</w:t>
            </w:r>
          </w:p>
        </w:tc>
        <w:tc>
          <w:tcPr>
            <w:tcW w:w="326" w:type="dxa"/>
          </w:tcPr>
          <w:p w14:paraId="300FA00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540" w:type="dxa"/>
          </w:tcPr>
          <w:p w14:paraId="627A52A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</w:t>
            </w:r>
          </w:p>
          <w:p w14:paraId="09C0C58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</w:t>
            </w:r>
          </w:p>
        </w:tc>
        <w:tc>
          <w:tcPr>
            <w:tcW w:w="1162" w:type="dxa"/>
            <w:gridSpan w:val="2"/>
          </w:tcPr>
          <w:p w14:paraId="43669A1E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6" w:type="dxa"/>
            <w:gridSpan w:val="2"/>
          </w:tcPr>
          <w:p w14:paraId="52335514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74A3" w14:paraId="76A4EC65" w14:textId="77777777">
        <w:trPr>
          <w:gridAfter w:val="1"/>
          <w:wAfter w:w="104" w:type="dxa"/>
          <w:jc w:val="center"/>
        </w:trPr>
        <w:tc>
          <w:tcPr>
            <w:tcW w:w="988" w:type="dxa"/>
            <w:vMerge w:val="restart"/>
            <w:vAlign w:val="center"/>
          </w:tcPr>
          <w:p w14:paraId="243FD92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65506445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701" w:type="dxa"/>
            <w:vMerge w:val="restart"/>
          </w:tcPr>
          <w:p w14:paraId="407B9546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 Căn bậc hai</w:t>
            </w:r>
          </w:p>
        </w:tc>
        <w:tc>
          <w:tcPr>
            <w:tcW w:w="1691" w:type="dxa"/>
          </w:tcPr>
          <w:p w14:paraId="601A76E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1 Căn bậc hai và hằng đẳng thức </w:t>
            </w:r>
            <w:r>
              <w:rPr>
                <w:position w:val="-14"/>
              </w:rPr>
              <w:object w:dxaOrig="992" w:dyaOrig="462" w14:anchorId="639611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7pt;height:23.3pt" o:ole="">
                  <v:imagedata r:id="rId6" o:title=""/>
                </v:shape>
                <o:OLEObject Type="Embed" ProgID="Equation.DSMT4" ShapeID="_x0000_i1025" DrawAspect="Content" ObjectID="_1727559992" r:id="rId7"/>
              </w:object>
            </w:r>
            <w:r>
              <w:t>.</w:t>
            </w:r>
          </w:p>
        </w:tc>
        <w:tc>
          <w:tcPr>
            <w:tcW w:w="396" w:type="dxa"/>
          </w:tcPr>
          <w:p w14:paraId="0B84315B" w14:textId="4390D77A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72510310" w14:textId="0D37DA25" w:rsidR="00DE55E5" w:rsidRDefault="005D36C4" w:rsidP="00DE55E5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49" w:type="dxa"/>
          </w:tcPr>
          <w:p w14:paraId="28EF7A05" w14:textId="224E1274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612BAE75" w14:textId="70959842" w:rsidR="006C74A3" w:rsidRDefault="00DE55E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63D0A468" w14:textId="4820AB02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26233793" w14:textId="77777777" w:rsidR="006C74A3" w:rsidRDefault="00E652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64004D1" w14:textId="3017C205" w:rsidR="00E65240" w:rsidRDefault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60" w:type="dxa"/>
          </w:tcPr>
          <w:p w14:paraId="7105BA5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35FF08A0" w14:textId="13D5C75C" w:rsidR="000818ED" w:rsidRDefault="000818ED" w:rsidP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3CB65F8" w14:textId="457E4BBF" w:rsidR="006C74A3" w:rsidRDefault="000818ED" w:rsidP="000818ED">
            <w:pPr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39" w:type="dxa"/>
          </w:tcPr>
          <w:p w14:paraId="2D13890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" w:type="dxa"/>
          </w:tcPr>
          <w:p w14:paraId="617C924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0304AB9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00D6EA19" w14:textId="2DBD203F" w:rsidR="006C74A3" w:rsidRDefault="00DE55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4FDF815F" w14:textId="008CA407" w:rsidR="006C74A3" w:rsidRDefault="00DE55E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1" w:type="dxa"/>
          </w:tcPr>
          <w:p w14:paraId="4C72ED8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700E6AE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7428994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548D25D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45F0817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36A48BF3" w14:textId="43DE535D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2" w:type="dxa"/>
            <w:gridSpan w:val="2"/>
          </w:tcPr>
          <w:p w14:paraId="6199C690" w14:textId="3B77B8DC" w:rsidR="006C74A3" w:rsidRDefault="006C74A3" w:rsidP="0059370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6" w:type="dxa"/>
            <w:gridSpan w:val="2"/>
            <w:vAlign w:val="center"/>
          </w:tcPr>
          <w:p w14:paraId="6363619F" w14:textId="5101A841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0818E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6C74A3" w14:paraId="621AB6CF" w14:textId="77777777">
        <w:trPr>
          <w:gridAfter w:val="1"/>
          <w:wAfter w:w="104" w:type="dxa"/>
          <w:jc w:val="center"/>
        </w:trPr>
        <w:tc>
          <w:tcPr>
            <w:tcW w:w="988" w:type="dxa"/>
            <w:vMerge/>
          </w:tcPr>
          <w:p w14:paraId="300DE484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0045F51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62C96537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3 Liên hệ phép nhân (phép chia) và phép khai phương.Biến đổi đơn giản biểu thức chưa căn thức bậc hai.</w:t>
            </w:r>
          </w:p>
        </w:tc>
        <w:tc>
          <w:tcPr>
            <w:tcW w:w="396" w:type="dxa"/>
          </w:tcPr>
          <w:p w14:paraId="24E5477D" w14:textId="7835A753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633CD10F" w14:textId="4E21A94F" w:rsidR="00E84E53" w:rsidRDefault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49" w:type="dxa"/>
          </w:tcPr>
          <w:p w14:paraId="2F2D23BD" w14:textId="2826AB15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261D4AE2" w14:textId="67FDF46F" w:rsidR="006C74A3" w:rsidRDefault="001C17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4CCE96DE" w14:textId="060CEDAC" w:rsidR="006C74A3" w:rsidRDefault="001C17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" w:type="dxa"/>
          </w:tcPr>
          <w:p w14:paraId="2C7EA98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123A629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33CD7553" w14:textId="3C86BAA7" w:rsidR="006C74A3" w:rsidRPr="00E65240" w:rsidRDefault="006C74A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14:paraId="6C1ABDF4" w14:textId="54451563" w:rsidR="006C74A3" w:rsidRDefault="006C74A3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39" w:type="dxa"/>
          </w:tcPr>
          <w:p w14:paraId="58F61A72" w14:textId="4E0CA459" w:rsidR="006C74A3" w:rsidRDefault="001C17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1" w:type="dxa"/>
          </w:tcPr>
          <w:p w14:paraId="74617B5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5AC51F4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11C773F6" w14:textId="1B92E1A3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2BB84E07" w14:textId="74710BD1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1" w:type="dxa"/>
          </w:tcPr>
          <w:p w14:paraId="58963C1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168BCDC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0C62A84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3FDDB8B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3803AB3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7FCCC81A" w14:textId="244C7B57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6E258D32" w14:textId="2367729E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31A6ABD4" w14:textId="7B87498B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6C74A3" w14:paraId="1EA5249C" w14:textId="77777777">
        <w:trPr>
          <w:gridAfter w:val="1"/>
          <w:wAfter w:w="104" w:type="dxa"/>
          <w:jc w:val="center"/>
        </w:trPr>
        <w:tc>
          <w:tcPr>
            <w:tcW w:w="988" w:type="dxa"/>
            <w:vMerge/>
          </w:tcPr>
          <w:p w14:paraId="35E41863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A886B1B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2E8195D2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4 Rút gọn biểu thức chứa căn thức bậc hai.</w:t>
            </w:r>
          </w:p>
        </w:tc>
        <w:tc>
          <w:tcPr>
            <w:tcW w:w="396" w:type="dxa"/>
          </w:tcPr>
          <w:p w14:paraId="3C5D56C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9" w:type="dxa"/>
          </w:tcPr>
          <w:p w14:paraId="63D7FB8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513924F" w14:textId="42B82828" w:rsidR="006C74A3" w:rsidRDefault="00871B9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540" w:type="dxa"/>
          </w:tcPr>
          <w:p w14:paraId="1AE0BBAA" w14:textId="6B7C6131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" w:type="dxa"/>
          </w:tcPr>
          <w:p w14:paraId="3A8C2FD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2F15199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17B35E0E" w14:textId="77777777" w:rsidR="000818ED" w:rsidRDefault="000818ED" w:rsidP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57836356" w14:textId="7A39A94F" w:rsidR="006C74A3" w:rsidRDefault="000818ED" w:rsidP="000818E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39" w:type="dxa"/>
          </w:tcPr>
          <w:p w14:paraId="6686BDE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" w:type="dxa"/>
          </w:tcPr>
          <w:p w14:paraId="5A2FEA5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7B3EA20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7BED350F" w14:textId="0C8147CD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56196C92" w14:textId="2A96597D" w:rsidR="006C74A3" w:rsidRDefault="00871B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1" w:type="dxa"/>
          </w:tcPr>
          <w:p w14:paraId="2866FB1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11BAE02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936AA6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5134615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6187800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26486211" w14:textId="7C93C93D" w:rsidR="006C74A3" w:rsidRDefault="00871B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41E6FCDE" w14:textId="7A775AA9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557FB08E" w14:textId="4A1250EF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5D36C4" w14:paraId="78D5872B" w14:textId="77777777">
        <w:trPr>
          <w:gridAfter w:val="1"/>
          <w:wAfter w:w="104" w:type="dxa"/>
          <w:trHeight w:val="1656"/>
          <w:jc w:val="center"/>
        </w:trPr>
        <w:tc>
          <w:tcPr>
            <w:tcW w:w="988" w:type="dxa"/>
            <w:vMerge w:val="restart"/>
            <w:vAlign w:val="center"/>
          </w:tcPr>
          <w:p w14:paraId="407A332A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14:paraId="2B099878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A2AEEA4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4C11C226" w14:textId="77777777" w:rsidR="005D36C4" w:rsidRDefault="005D36C4" w:rsidP="005D36C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 Hệ thức lượng trong tam giác vuông.</w:t>
            </w:r>
          </w:p>
        </w:tc>
        <w:tc>
          <w:tcPr>
            <w:tcW w:w="1691" w:type="dxa"/>
          </w:tcPr>
          <w:p w14:paraId="60520AF6" w14:textId="77777777" w:rsidR="005D36C4" w:rsidRDefault="005D36C4" w:rsidP="005D36C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1 Một số hệ thức về cạnh và đường cao trong tam giác vuông.</w:t>
            </w:r>
          </w:p>
        </w:tc>
        <w:tc>
          <w:tcPr>
            <w:tcW w:w="396" w:type="dxa"/>
          </w:tcPr>
          <w:p w14:paraId="495CE36B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467B736E" w14:textId="4B2730BA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49" w:type="dxa"/>
          </w:tcPr>
          <w:p w14:paraId="09082AAA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9597E39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94C089B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14F2E91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45E5F053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0763B02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5D8E9F2" w14:textId="0820EAEE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39" w:type="dxa"/>
          </w:tcPr>
          <w:p w14:paraId="4D93E0B9" w14:textId="5144EE16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1" w:type="dxa"/>
          </w:tcPr>
          <w:p w14:paraId="3D21040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6470B40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36A567AD" w14:textId="18F045C3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720" w:type="dxa"/>
          </w:tcPr>
          <w:p w14:paraId="45374BB0" w14:textId="5FFA08A6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14:paraId="0287227B" w14:textId="0757F7A3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40" w:type="dxa"/>
          </w:tcPr>
          <w:p w14:paraId="154278D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" w:type="dxa"/>
          </w:tcPr>
          <w:p w14:paraId="4E7C22FC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14:paraId="0B56F478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32238843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182F31E2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233A3D2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14:paraId="52208681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65995FC6" w14:textId="0537A14C" w:rsidR="005D36C4" w:rsidRDefault="005D36C4" w:rsidP="005D36C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0" w:type="dxa"/>
          </w:tcPr>
          <w:p w14:paraId="47FC235E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2EE5B154" w14:textId="77777777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3CD0B7BC" w14:textId="18BF1EAD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2E25876E" w14:textId="236601C0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70C96285" w14:textId="53D1085A" w:rsidR="005D36C4" w:rsidRDefault="005D36C4" w:rsidP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6C74A3" w14:paraId="568E8171" w14:textId="77777777">
        <w:trPr>
          <w:gridAfter w:val="1"/>
          <w:wAfter w:w="104" w:type="dxa"/>
          <w:jc w:val="center"/>
        </w:trPr>
        <w:tc>
          <w:tcPr>
            <w:tcW w:w="988" w:type="dxa"/>
            <w:vMerge/>
            <w:vAlign w:val="center"/>
          </w:tcPr>
          <w:p w14:paraId="32AF6A64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E915C37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798B744E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2 Tỉ số lượng giác của góc nhọn</w:t>
            </w:r>
          </w:p>
        </w:tc>
        <w:tc>
          <w:tcPr>
            <w:tcW w:w="396" w:type="dxa"/>
          </w:tcPr>
          <w:p w14:paraId="12B58E95" w14:textId="2A8FFA7C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75F9DBBA" w14:textId="0075B224" w:rsidR="00124EBC" w:rsidRDefault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49" w:type="dxa"/>
          </w:tcPr>
          <w:p w14:paraId="0D6F777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29F1D6E1" w14:textId="087BFBB5" w:rsidR="00124EBC" w:rsidRDefault="00124EBC" w:rsidP="00124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14:paraId="3DCD4F5A" w14:textId="5112795D" w:rsidR="006C74A3" w:rsidRDefault="00124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" w:type="dxa"/>
          </w:tcPr>
          <w:p w14:paraId="086A12D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68610E6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6E7278E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39" w:type="dxa"/>
          </w:tcPr>
          <w:p w14:paraId="38944C6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" w:type="dxa"/>
          </w:tcPr>
          <w:p w14:paraId="2C44884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5C2DCD3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642759C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14:paraId="54ABFF1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" w:type="dxa"/>
          </w:tcPr>
          <w:p w14:paraId="6566AA8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2EA85F8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0C655BC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277F327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55C0EB0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65048065" w14:textId="02603136" w:rsidR="006C74A3" w:rsidRDefault="00124EB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78BE8645" w14:textId="1A4F1F49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4031EE44" w14:textId="7BA660A3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6C74A3" w14:paraId="594F90AD" w14:textId="77777777">
        <w:trPr>
          <w:gridAfter w:val="1"/>
          <w:wAfter w:w="104" w:type="dxa"/>
          <w:trHeight w:val="1664"/>
          <w:jc w:val="center"/>
        </w:trPr>
        <w:tc>
          <w:tcPr>
            <w:tcW w:w="988" w:type="dxa"/>
            <w:vMerge/>
            <w:vAlign w:val="center"/>
          </w:tcPr>
          <w:p w14:paraId="3408A49E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AA00FB3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798718BF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3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góc trong tam giác vuông</w:t>
            </w:r>
          </w:p>
        </w:tc>
        <w:tc>
          <w:tcPr>
            <w:tcW w:w="396" w:type="dxa"/>
          </w:tcPr>
          <w:p w14:paraId="4ECD459B" w14:textId="014510A9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9" w:type="dxa"/>
          </w:tcPr>
          <w:p w14:paraId="33F42CA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3961678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68CE22C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7A872E33" w14:textId="77777777" w:rsidR="006C74A3" w:rsidRDefault="003B6F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718F99E" w14:textId="7E8E4FC9" w:rsidR="003B6F5A" w:rsidRDefault="003B6F5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60" w:type="dxa"/>
          </w:tcPr>
          <w:p w14:paraId="242D0D9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6F7063D3" w14:textId="3B1ADF03" w:rsidR="006C74A3" w:rsidRDefault="00A87322" w:rsidP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39" w:type="dxa"/>
          </w:tcPr>
          <w:p w14:paraId="45B2986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" w:type="dxa"/>
          </w:tcPr>
          <w:p w14:paraId="6F8D7FE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2270D4F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5DA751A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76F4AE3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" w:type="dxa"/>
          </w:tcPr>
          <w:p w14:paraId="23CD3EF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13F462D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D7818B6" w14:textId="07095AA6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50" w:type="dxa"/>
          </w:tcPr>
          <w:p w14:paraId="6358F5B3" w14:textId="1CD4D934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26" w:type="dxa"/>
          </w:tcPr>
          <w:p w14:paraId="66D6D05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A0333D4" w14:textId="2F3179AB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47E83BE2" w14:textId="2B8FAD2F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334E2E36" w14:textId="2CD8B2A7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6C74A3" w14:paraId="5769ED47" w14:textId="77777777">
        <w:trPr>
          <w:gridAfter w:val="1"/>
          <w:wAfter w:w="104" w:type="dxa"/>
          <w:jc w:val="center"/>
        </w:trPr>
        <w:tc>
          <w:tcPr>
            <w:tcW w:w="988" w:type="dxa"/>
            <w:vMerge w:val="restart"/>
            <w:vAlign w:val="center"/>
          </w:tcPr>
          <w:p w14:paraId="5C6E2C7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701" w:type="dxa"/>
            <w:vMerge w:val="restart"/>
          </w:tcPr>
          <w:p w14:paraId="09ADA9F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 BÀI TOÁN THỰC TẾ</w:t>
            </w:r>
          </w:p>
        </w:tc>
        <w:tc>
          <w:tcPr>
            <w:tcW w:w="1691" w:type="dxa"/>
          </w:tcPr>
          <w:p w14:paraId="665EAB3E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1 Liên quan %</w:t>
            </w:r>
          </w:p>
        </w:tc>
        <w:tc>
          <w:tcPr>
            <w:tcW w:w="396" w:type="dxa"/>
          </w:tcPr>
          <w:p w14:paraId="58DC580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9" w:type="dxa"/>
          </w:tcPr>
          <w:p w14:paraId="182A74C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2FCE43B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708AC6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42C9EA7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5734C04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2261E44D" w14:textId="0DF9D90C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9" w:type="dxa"/>
          </w:tcPr>
          <w:p w14:paraId="208028AE" w14:textId="082D8F07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1" w:type="dxa"/>
          </w:tcPr>
          <w:p w14:paraId="6FA5525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3455614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4F93711A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A8189C7" w14:textId="7E08E7A7" w:rsidR="00485C51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40" w:type="dxa"/>
          </w:tcPr>
          <w:p w14:paraId="668F7ED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" w:type="dxa"/>
          </w:tcPr>
          <w:p w14:paraId="2A01FF5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29AE2C9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9F0566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342E4DF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6F727D5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64010D6" w14:textId="24CB8E89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162" w:type="dxa"/>
            <w:gridSpan w:val="2"/>
          </w:tcPr>
          <w:p w14:paraId="32D29020" w14:textId="3DCC9710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52EFDFCF" w14:textId="365EB715" w:rsidR="006C74A3" w:rsidRDefault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6C74A3" w14:paraId="57786D33" w14:textId="77777777">
        <w:trPr>
          <w:gridAfter w:val="1"/>
          <w:wAfter w:w="104" w:type="dxa"/>
          <w:jc w:val="center"/>
        </w:trPr>
        <w:tc>
          <w:tcPr>
            <w:tcW w:w="988" w:type="dxa"/>
            <w:vMerge/>
            <w:vAlign w:val="center"/>
          </w:tcPr>
          <w:p w14:paraId="15C097E9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18907454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91" w:type="dxa"/>
          </w:tcPr>
          <w:p w14:paraId="78CB7435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2 Ứng dụng TSLG vào thực tế</w:t>
            </w:r>
          </w:p>
        </w:tc>
        <w:tc>
          <w:tcPr>
            <w:tcW w:w="396" w:type="dxa"/>
          </w:tcPr>
          <w:p w14:paraId="3036103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9" w:type="dxa"/>
          </w:tcPr>
          <w:p w14:paraId="2518C44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22FB24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3AD68A9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538F529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14:paraId="3C604A3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14:paraId="27C442D6" w14:textId="7D6841FE" w:rsidR="00A87322" w:rsidRDefault="00A87322" w:rsidP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50CE8C4" w14:textId="7EC3BA3C" w:rsidR="006C74A3" w:rsidRDefault="00A87322" w:rsidP="000818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</w:t>
            </w:r>
          </w:p>
        </w:tc>
        <w:tc>
          <w:tcPr>
            <w:tcW w:w="539" w:type="dxa"/>
          </w:tcPr>
          <w:p w14:paraId="6B4A828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1" w:type="dxa"/>
          </w:tcPr>
          <w:p w14:paraId="247ED21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" w:type="dxa"/>
          </w:tcPr>
          <w:p w14:paraId="304E437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0" w:type="dxa"/>
          </w:tcPr>
          <w:p w14:paraId="402FD4A1" w14:textId="77777777" w:rsidR="00A87322" w:rsidRDefault="00A87322" w:rsidP="00A8732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14:paraId="17295ABA" w14:textId="17D9AC61" w:rsidR="006C74A3" w:rsidRDefault="000818ED" w:rsidP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40" w:type="dxa"/>
          </w:tcPr>
          <w:p w14:paraId="288A4426" w14:textId="7E207BDC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1" w:type="dxa"/>
          </w:tcPr>
          <w:p w14:paraId="5B65309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" w:type="dxa"/>
          </w:tcPr>
          <w:p w14:paraId="5405A89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7822326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" w:type="dxa"/>
          </w:tcPr>
          <w:p w14:paraId="52F4691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" w:type="dxa"/>
          </w:tcPr>
          <w:p w14:paraId="056F8E5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23B36470" w14:textId="34BEE027" w:rsidR="006C74A3" w:rsidRDefault="00A873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2" w:type="dxa"/>
            <w:gridSpan w:val="2"/>
          </w:tcPr>
          <w:p w14:paraId="3420DA34" w14:textId="69F12F53" w:rsidR="006C74A3" w:rsidRDefault="0059370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66" w:type="dxa"/>
            <w:gridSpan w:val="2"/>
            <w:vAlign w:val="center"/>
          </w:tcPr>
          <w:p w14:paraId="6B5FDB99" w14:textId="5E7AFC3D" w:rsidR="006C74A3" w:rsidRDefault="005D3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485C5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bookmarkEnd w:id="0"/>
    </w:tbl>
    <w:p w14:paraId="420217AB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6552C24D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32F4F33E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7A24613E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60B391EA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63F1AABA" w14:textId="77777777" w:rsidR="006C74A3" w:rsidRDefault="00485C51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ƯỚC 2: XÁC ĐỊNH ĐẶC TẢ CỦA MA TRẬ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2"/>
        <w:gridCol w:w="2103"/>
        <w:gridCol w:w="2086"/>
        <w:gridCol w:w="6186"/>
        <w:gridCol w:w="923"/>
        <w:gridCol w:w="1110"/>
        <w:gridCol w:w="923"/>
        <w:gridCol w:w="923"/>
      </w:tblGrid>
      <w:tr w:rsidR="006C74A3" w14:paraId="31F5535D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492F90E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1" w:name="_Hlk65507890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2103" w:type="dxa"/>
            <w:vMerge w:val="restart"/>
            <w:vAlign w:val="center"/>
          </w:tcPr>
          <w:p w14:paraId="40D737B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2086" w:type="dxa"/>
            <w:vMerge w:val="restart"/>
            <w:vAlign w:val="center"/>
          </w:tcPr>
          <w:p w14:paraId="1B80ADF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6186" w:type="dxa"/>
            <w:vMerge w:val="restart"/>
            <w:vAlign w:val="center"/>
          </w:tcPr>
          <w:p w14:paraId="329D96D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UẨN KIẾN THỨC KỸ NĂNG CẦN KIỂM TRA</w:t>
            </w:r>
          </w:p>
        </w:tc>
        <w:tc>
          <w:tcPr>
            <w:tcW w:w="3879" w:type="dxa"/>
            <w:gridSpan w:val="4"/>
            <w:vAlign w:val="center"/>
          </w:tcPr>
          <w:p w14:paraId="62B0C15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ÂU HỎI THEO MỨC ĐỘ NHẬN THỨC</w:t>
            </w:r>
          </w:p>
        </w:tc>
      </w:tr>
      <w:tr w:rsidR="006C74A3" w14:paraId="553001A9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2B8BD1D5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2DFD90F4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Merge/>
            <w:vAlign w:val="center"/>
          </w:tcPr>
          <w:p w14:paraId="73AE996F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186" w:type="dxa"/>
            <w:vMerge/>
            <w:vAlign w:val="center"/>
          </w:tcPr>
          <w:p w14:paraId="0C412B64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3B2A5CB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110" w:type="dxa"/>
            <w:vAlign w:val="center"/>
          </w:tcPr>
          <w:p w14:paraId="6334AE7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923" w:type="dxa"/>
            <w:vAlign w:val="center"/>
          </w:tcPr>
          <w:p w14:paraId="7715724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923" w:type="dxa"/>
            <w:vAlign w:val="center"/>
          </w:tcPr>
          <w:p w14:paraId="0CCDFB5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</w:tr>
      <w:tr w:rsidR="006C74A3" w14:paraId="41440055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2DBC8E0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103" w:type="dxa"/>
            <w:vMerge w:val="restart"/>
            <w:vAlign w:val="center"/>
          </w:tcPr>
          <w:p w14:paraId="35A28AE0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 CĂN BẬC HAI</w:t>
            </w:r>
          </w:p>
        </w:tc>
        <w:tc>
          <w:tcPr>
            <w:tcW w:w="2086" w:type="dxa"/>
            <w:vAlign w:val="center"/>
          </w:tcPr>
          <w:p w14:paraId="37B67A68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1 Căn bậc hai và hằng đẳng thức </w:t>
            </w:r>
            <w:r>
              <w:rPr>
                <w:position w:val="-14"/>
              </w:rPr>
              <w:object w:dxaOrig="992" w:dyaOrig="462" w14:anchorId="0F35A5B1">
                <v:shape id="_x0000_i1026" type="#_x0000_t75" style="width:49.7pt;height:23.3pt" o:ole="">
                  <v:imagedata r:id="rId6" o:title=""/>
                </v:shape>
                <o:OLEObject Type="Embed" ProgID="Equation.DSMT4" ShapeID="_x0000_i1026" DrawAspect="Content" ObjectID="_1727559993" r:id="rId8"/>
              </w:object>
            </w:r>
            <w:r>
              <w:t>.</w:t>
            </w:r>
          </w:p>
        </w:tc>
        <w:tc>
          <w:tcPr>
            <w:tcW w:w="6186" w:type="dxa"/>
          </w:tcPr>
          <w:p w14:paraId="6E82C91C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2A6A3581" w14:textId="45D1A854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ận biết được căn thức bậc hai của một biểu thức đại số.</w:t>
            </w:r>
          </w:p>
          <w:p w14:paraId="479352EE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iết ĐKXĐ của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</m:rad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(với A là đa thức bậc nhất một ẩn)</w:t>
            </w:r>
          </w:p>
          <w:p w14:paraId="79E14FB8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ắm được hằng đẳng thức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</m:d>
            </m:oMath>
          </w:p>
          <w:p w14:paraId="53BC4F30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7A36BC53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n dụng hằng đẳng thức để rút gọn các biểu thức chứa căn bậc hai.</w:t>
            </w:r>
          </w:p>
          <w:p w14:paraId="20E3BED4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Vận dụng :</w:t>
            </w:r>
          </w:p>
          <w:p w14:paraId="5C1C9C76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Vận dụng hằng đẳng thức để giải các phương trình chứa căn bậc hai của một biểu thức là bình phương của một biểu thức khác.</w:t>
            </w:r>
          </w:p>
          <w:p w14:paraId="50AB45B7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559E581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110" w:type="dxa"/>
          </w:tcPr>
          <w:p w14:paraId="36A5752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48CC92B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280E223B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453CE266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68CDA0F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33A5B0C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767C665C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2 Liên hệ phép nhân (phép chia) và phép khai phương.Biến đổi đơn giản biểu thức chưa căn thức bậc hai.</w:t>
            </w:r>
          </w:p>
        </w:tc>
        <w:tc>
          <w:tcPr>
            <w:tcW w:w="6186" w:type="dxa"/>
          </w:tcPr>
          <w:p w14:paraId="1D6FD8FA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66E3A48B" w14:textId="77777777" w:rsidR="006C74A3" w:rsidRDefault="00485C51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Nhận biết được các phép toán trong căn.</w:t>
            </w:r>
          </w:p>
          <w:p w14:paraId="462C4B67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ận biết được các dạng trục căn thức ở mẫu, khử mẫu của biểu thức lấy căn, đưa thừa số ra ngoài dấu căn, đưa thừa số vào trong dấu căn.</w:t>
            </w:r>
          </w:p>
          <w:p w14:paraId="2C557F44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67002D2A" w14:textId="77777777" w:rsidR="006C74A3" w:rsidRDefault="00485C51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Nắm được quy tắc khai phương một tích- một thương.</w:t>
            </w:r>
          </w:p>
          <w:p w14:paraId="0CD19FD1" w14:textId="77777777" w:rsidR="006C74A3" w:rsidRDefault="00485C51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Nắm được quy tắc nhân - chia các căn bậc hai.</w:t>
            </w:r>
          </w:p>
          <w:p w14:paraId="60ECDC8E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o sánh hai số, so sánh các căn thức đơn giản, rút gọn biểu thức chứa căn trường hợp các căn thức đồng dạng.</w:t>
            </w:r>
          </w:p>
          <w:p w14:paraId="79D6264C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Vận dụng:</w:t>
            </w:r>
          </w:p>
          <w:p w14:paraId="27883556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, thu gọn các biểu thức chứa căn, lưu ý điều kiện khi đưa biểu thức ra ngoài hay vào trong dấu căn để đơn giản biểu thức.</w:t>
            </w:r>
          </w:p>
          <w:p w14:paraId="2F72E44F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:</w:t>
            </w:r>
          </w:p>
          <w:p w14:paraId="65AD69C9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Rút gọn biểu thức chứa căn dạng phối hợp nhiều phép biến đổi. Vận dụng giải phương trình vô tỷ.</w:t>
            </w:r>
          </w:p>
          <w:p w14:paraId="48C041F9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12AFD443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7E6EC9E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7B44B2A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1585B351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02F75ECC" w14:textId="77777777">
        <w:trPr>
          <w:jc w:val="center"/>
        </w:trPr>
        <w:tc>
          <w:tcPr>
            <w:tcW w:w="712" w:type="dxa"/>
            <w:vAlign w:val="center"/>
          </w:tcPr>
          <w:p w14:paraId="4BC630D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03" w:type="dxa"/>
            <w:vAlign w:val="center"/>
          </w:tcPr>
          <w:p w14:paraId="0D4C23B0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3D01D547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3 Rút gọn biểu thức chứa căn thức bậc hai.</w:t>
            </w:r>
          </w:p>
        </w:tc>
        <w:tc>
          <w:tcPr>
            <w:tcW w:w="6186" w:type="dxa"/>
          </w:tcPr>
          <w:p w14:paraId="0A5FE36E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1BA4B640" w14:textId="77777777" w:rsidR="006C74A3" w:rsidRDefault="00485C51">
            <w:pPr>
              <w:pStyle w:val="ListParagraph"/>
              <w:widowControl/>
              <w:numPr>
                <w:ilvl w:val="0"/>
                <w:numId w:val="1"/>
              </w:numPr>
              <w:autoSpaceDE/>
              <w:autoSpaceDN/>
              <w:spacing w:before="0" w:line="360" w:lineRule="auto"/>
              <w:ind w:left="142" w:hanging="142"/>
              <w:contextualSpacing/>
              <w:jc w:val="both"/>
              <w:rPr>
                <w:iCs/>
                <w:sz w:val="26"/>
                <w:szCs w:val="26"/>
                <w:lang w:val="nl-NL"/>
              </w:rPr>
            </w:pPr>
            <w:r>
              <w:rPr>
                <w:iCs/>
                <w:sz w:val="26"/>
                <w:szCs w:val="26"/>
                <w:lang w:val="nl-NL"/>
              </w:rPr>
              <w:t>Nắm vững</w:t>
            </w:r>
            <w:r>
              <w:rPr>
                <w:sz w:val="26"/>
                <w:szCs w:val="26"/>
                <w:lang w:val="nl-NL"/>
              </w:rPr>
              <w:t xml:space="preserve"> tất cả các qui tắc khai phương, qui tắc nhân,...và các phép biến đổi đã học </w:t>
            </w:r>
            <w:r>
              <w:rPr>
                <w:iCs/>
                <w:sz w:val="26"/>
                <w:szCs w:val="26"/>
                <w:lang w:val="nl-NL"/>
              </w:rPr>
              <w:t xml:space="preserve">để rút gọn biểu thức </w:t>
            </w:r>
          </w:p>
          <w:p w14:paraId="18F06D13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5A9531BD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iCs/>
                <w:sz w:val="26"/>
                <w:szCs w:val="26"/>
                <w:lang w:val="nl-NL"/>
              </w:rPr>
              <w:t>Hiểu</w:t>
            </w:r>
            <w:r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ược tất cả các qui tắc và các phép biến đổi đã học và áp dụng vào các bài biến đổi cơ bản.</w:t>
            </w:r>
          </w:p>
          <w:p w14:paraId="28A21693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Vận dụng thấp: </w:t>
            </w:r>
          </w:p>
          <w:p w14:paraId="6D48C2FE" w14:textId="77777777" w:rsidR="006C74A3" w:rsidRDefault="00485C51">
            <w:pPr>
              <w:rPr>
                <w:rFonts w:ascii="Times New Roman" w:hAnsi="Times New Roman"/>
                <w:iCs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ận dụng được tất cả các qui tắc và các phép biến đổi đã để </w:t>
            </w:r>
            <w:r>
              <w:rPr>
                <w:rFonts w:ascii="Times New Roman" w:hAnsi="Times New Roman"/>
                <w:iCs/>
                <w:sz w:val="26"/>
                <w:szCs w:val="26"/>
                <w:lang w:val="nl-NL"/>
              </w:rPr>
              <w:t>rút gọn biểu thức chứa biến, các đơn thức đồng dạng.</w:t>
            </w:r>
          </w:p>
          <w:p w14:paraId="1B6D6FF4" w14:textId="77777777" w:rsidR="006C74A3" w:rsidRDefault="00485C51">
            <w:pPr>
              <w:rPr>
                <w:rFonts w:ascii="Times New Roman" w:hAnsi="Times New Roman"/>
                <w:iCs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iCs/>
                <w:sz w:val="26"/>
                <w:szCs w:val="26"/>
                <w:lang w:val="nl-NL"/>
              </w:rPr>
              <w:t xml:space="preserve">- Tính giá trị của biểu thức </w:t>
            </w:r>
          </w:p>
          <w:p w14:paraId="506CA9D9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 </w:t>
            </w:r>
          </w:p>
          <w:p w14:paraId="73BCCB3C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- Vận dụng được kiến thức giải các phương trình vô tỉ.</w:t>
            </w:r>
          </w:p>
          <w:p w14:paraId="2CCDC219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6C9BF1F3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359DF25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765A46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6161E0BB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7249F32A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66FC6B0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2103" w:type="dxa"/>
            <w:vMerge w:val="restart"/>
            <w:vAlign w:val="center"/>
          </w:tcPr>
          <w:p w14:paraId="7CA40C11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 HỆ THỨC LƯỢNG TRONG TAM GIÁC VUÔNG.</w:t>
            </w:r>
          </w:p>
        </w:tc>
        <w:tc>
          <w:tcPr>
            <w:tcW w:w="2086" w:type="dxa"/>
            <w:vAlign w:val="center"/>
          </w:tcPr>
          <w:p w14:paraId="3C6FF56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1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đường cao trong tam giác vuông.</w:t>
            </w:r>
          </w:p>
        </w:tc>
        <w:tc>
          <w:tcPr>
            <w:tcW w:w="6186" w:type="dxa"/>
          </w:tcPr>
          <w:p w14:paraId="2E26CC7C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217F76E2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-N</w:t>
            </w:r>
            <w:r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hận biết được cạnh huyền, cạnh góc vuông, đường cao và các hình chiếu tương ứng của cạnh góc vuông trên cạnh huyền</w:t>
            </w:r>
          </w:p>
          <w:p w14:paraId="32007AAB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es-ES"/>
              </w:rPr>
              <w:t xml:space="preserve">Học sinh thiết lập được các hệ thức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liên hệ giữa các cạnh và đường cao trong tam giác vuông.</w:t>
            </w:r>
          </w:p>
          <w:p w14:paraId="576EBF4C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4EADA3E5" w14:textId="77777777" w:rsidR="006C74A3" w:rsidRDefault="00485C51">
            <w:pPr>
              <w:tabs>
                <w:tab w:val="left" w:pos="540"/>
              </w:tabs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-Hiểu</w:t>
            </w:r>
            <w:r>
              <w:rPr>
                <w:sz w:val="26"/>
                <w:szCs w:val="26"/>
                <w:lang w:val="vi-VN"/>
              </w:rPr>
              <w:t xml:space="preserve"> các hệ thức về cạnh và đường cao trong tam giác vuông.</w:t>
            </w:r>
          </w:p>
          <w:p w14:paraId="7675677F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Vận dụng thấp: </w:t>
            </w:r>
          </w:p>
          <w:p w14:paraId="11107524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Vận dụng các hệ thức về cạnh và đường cao trong tam giác vuông để chứng minh, tính độ dài đoạn thẳng,…</w:t>
            </w:r>
          </w:p>
          <w:p w14:paraId="3F6A9F40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 </w:t>
            </w:r>
          </w:p>
          <w:p w14:paraId="786C246D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- Học sinh biết sử dụng các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hệ thức trên vào chứng minh các đẳng thức hình học.</w:t>
            </w:r>
          </w:p>
          <w:p w14:paraId="67BE630E" w14:textId="77777777" w:rsidR="006C74A3" w:rsidRDefault="006C74A3">
            <w:pPr>
              <w:rPr>
                <w:rFonts w:ascii="Calibri" w:hAnsi="Calibri"/>
                <w:lang w:val="pt-BR"/>
              </w:rPr>
            </w:pPr>
          </w:p>
          <w:p w14:paraId="0DEAFADD" w14:textId="77777777" w:rsidR="006C74A3" w:rsidRDefault="006C74A3">
            <w:pPr>
              <w:rPr>
                <w:lang w:val="pt-BR"/>
              </w:rPr>
            </w:pPr>
          </w:p>
          <w:p w14:paraId="0AA69D8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</w:tcPr>
          <w:p w14:paraId="34F6AC3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763AC30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4759C594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59FDA258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2D296A2B" w14:textId="77777777">
        <w:trPr>
          <w:trHeight w:val="3770"/>
          <w:jc w:val="center"/>
        </w:trPr>
        <w:tc>
          <w:tcPr>
            <w:tcW w:w="712" w:type="dxa"/>
            <w:vMerge/>
            <w:vAlign w:val="center"/>
          </w:tcPr>
          <w:p w14:paraId="1A02935D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6FDC090F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67548014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2 Tỉ số lượng giác của góc nhọn.</w:t>
            </w:r>
          </w:p>
        </w:tc>
        <w:tc>
          <w:tcPr>
            <w:tcW w:w="6186" w:type="dxa"/>
          </w:tcPr>
          <w:p w14:paraId="2FC27461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51F78368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Phân biệt được : si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18221DF7">
                <v:shape id="_x0000_i1027" type="#_x0000_t75" style="width:11.65pt;height:10.65pt" o:ole="">
                  <v:imagedata r:id="rId9" o:title=""/>
                </v:shape>
                <o:OLEObject Type="Embed" ProgID="Equation.DSMT4" ShapeID="_x0000_i1027" DrawAspect="Content" ObjectID="_1727559994" r:id="rId10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s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6FE45C14">
                <v:shape id="_x0000_i1028" type="#_x0000_t75" style="width:11.65pt;height:10.65pt" o:ole="">
                  <v:imagedata r:id="rId11" o:title=""/>
                </v:shape>
                <o:OLEObject Type="Embed" ProgID="Equation.DSMT4" ShapeID="_x0000_i1028" DrawAspect="Content" ObjectID="_1727559995" r:id="rId12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ta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26AD52D2">
                <v:shape id="_x0000_i1029" type="#_x0000_t75" style="width:11.65pt;height:10.65pt" o:ole="">
                  <v:imagedata r:id="rId13" o:title=""/>
                </v:shape>
                <o:OLEObject Type="Embed" ProgID="Equation.DSMT4" ShapeID="_x0000_i1029" DrawAspect="Content" ObjectID="_1727559996" r:id="rId14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t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624EF6F6">
                <v:shape id="_x0000_i1030" type="#_x0000_t75" style="width:11.65pt;height:10.65pt" o:ole="">
                  <v:imagedata r:id="rId15" o:title=""/>
                </v:shape>
                <o:OLEObject Type="Embed" ProgID="Equation.DSMT4" ShapeID="_x0000_i1030" DrawAspect="Content" ObjectID="_1727559997" r:id="rId16"/>
              </w:objec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.</w:t>
            </w:r>
          </w:p>
          <w:p w14:paraId="1F790247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Biết mối quan hệ giữa tỉ số lượng giác của các góc phụ nhau</w:t>
            </w:r>
          </w:p>
          <w:p w14:paraId="00591AF0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Biết sử dụng máy tính bỏ túi để tính tỉ số lượng giác của một góc nhọn cho trước.</w:t>
            </w:r>
          </w:p>
          <w:p w14:paraId="756B250D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Sử dụng được các tỉ số lượng giác để giải bài tập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đơn giản, biết tính số đo góc khi biết tỉ số lượng giác của góc đó.</w:t>
            </w:r>
          </w:p>
          <w:p w14:paraId="2A7968F3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thấp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Áp dụng các công thức tỉ số lượng giác để giải bài tập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liên quan thực tế đơn giản.</w:t>
            </w:r>
          </w:p>
          <w:p w14:paraId="0EBBF27F" w14:textId="77777777" w:rsidR="006C74A3" w:rsidRDefault="00485C51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: Biết sử dụng các công thức lượng giác để chứng minh một đẳng thức.</w:t>
            </w:r>
          </w:p>
          <w:p w14:paraId="5B5298CC" w14:textId="77777777" w:rsidR="006C74A3" w:rsidRDefault="006C74A3">
            <w:pPr>
              <w:rPr>
                <w:rFonts w:ascii="Calibri" w:hAnsi="Calibri"/>
              </w:rPr>
            </w:pPr>
          </w:p>
          <w:p w14:paraId="0ABCBFD3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617C2D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589A8CF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3C1FD2C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2BE5E25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3AE38B4E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28DAB470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6948E4BB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2C7BD50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3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góc trong tam giác vuông</w:t>
            </w:r>
          </w:p>
        </w:tc>
        <w:tc>
          <w:tcPr>
            <w:tcW w:w="6186" w:type="dxa"/>
          </w:tcPr>
          <w:p w14:paraId="25A8CB2F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578788CA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es-ES"/>
              </w:rPr>
              <w:t>Học sinh thiết lập được các hệ thức giữa cạnh và góc của một tam giác vuông thông qua định nghĩa tỉ số lượng giác của góc nhọn.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</w:p>
          <w:p w14:paraId="05978880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215C452F" w14:textId="77777777" w:rsidR="006C74A3" w:rsidRDefault="00485C51">
            <w:pPr>
              <w:tabs>
                <w:tab w:val="left" w:pos="540"/>
              </w:tabs>
              <w:ind w:hanging="714"/>
              <w:rPr>
                <w:rFonts w:ascii="Times New Roman" w:hAnsi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lastRenderedPageBreak/>
              <w:t>-</w: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Học Học sinh làm quen được thuật ngữ "giải tam giác vuông".</w:t>
            </w:r>
          </w:p>
          <w:p w14:paraId="6BD6D5C4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Vận dụng thấp: </w:t>
            </w:r>
          </w:p>
          <w:p w14:paraId="2BD3BB29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>Học sinh vận dụng các tỉ số lượng giác để giải 1 số bài toán thực tế.</w:t>
            </w:r>
          </w:p>
          <w:p w14:paraId="74BFF094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 </w:t>
            </w:r>
          </w:p>
          <w:p w14:paraId="027D520F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- Học sinh biết sử dụng các công thức lượng giác để chứng minh một đẳng thức.</w:t>
            </w:r>
          </w:p>
          <w:p w14:paraId="1CC1B955" w14:textId="77777777" w:rsidR="006C74A3" w:rsidRDefault="006C74A3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923" w:type="dxa"/>
          </w:tcPr>
          <w:p w14:paraId="4EEFA7F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5B0C183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7A0982C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59EB81E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C74A3" w14:paraId="1A1A471A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46640A0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103" w:type="dxa"/>
            <w:vMerge w:val="restart"/>
            <w:vAlign w:val="center"/>
          </w:tcPr>
          <w:p w14:paraId="06E0739A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 BÀI TOÁN THỰC TẾ.</w:t>
            </w:r>
          </w:p>
        </w:tc>
        <w:tc>
          <w:tcPr>
            <w:tcW w:w="2086" w:type="dxa"/>
            <w:vAlign w:val="center"/>
          </w:tcPr>
          <w:p w14:paraId="6BBF8700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1 Liên quan %</w:t>
            </w:r>
          </w:p>
        </w:tc>
        <w:tc>
          <w:tcPr>
            <w:tcW w:w="6186" w:type="dxa"/>
          </w:tcPr>
          <w:p w14:paraId="2DAB03B6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14BA2893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es-ES"/>
              </w:rPr>
              <w:t>Nhận biết các bài toán liên quan đến phần trăm giảm giá.</w:t>
            </w:r>
          </w:p>
          <w:p w14:paraId="44B33F82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2B98293B" w14:textId="77777777" w:rsidR="006C74A3" w:rsidRDefault="00485C51">
            <w:pPr>
              <w:tabs>
                <w:tab w:val="left" w:pos="540"/>
              </w:tabs>
              <w:ind w:hanging="714"/>
              <w:rPr>
                <w:rFonts w:ascii="Times New Roman" w:hAnsi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Học - Hiểu được cách tính phần trăm.</w:t>
            </w:r>
          </w:p>
          <w:p w14:paraId="07728F75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>Học sinh vận dụng cách tính phần trăm để tính được giá sản phẩm trước hoăc sau giảm giá.</w:t>
            </w:r>
          </w:p>
          <w:p w14:paraId="50F638DF" w14:textId="77777777" w:rsidR="006C74A3" w:rsidRDefault="006C74A3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923" w:type="dxa"/>
          </w:tcPr>
          <w:p w14:paraId="10F093C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7862588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6FEA994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1606B35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1605BDE2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7D268303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497D10B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5DF7E5DF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2 Ứng dụng TSLG vào thực tế</w:t>
            </w:r>
          </w:p>
        </w:tc>
        <w:tc>
          <w:tcPr>
            <w:tcW w:w="6186" w:type="dxa"/>
          </w:tcPr>
          <w:p w14:paraId="0A3A733B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7F636264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Phân biệt được : si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0A652FCF">
                <v:shape id="_x0000_i1031" type="#_x0000_t75" style="width:11.65pt;height:10.65pt" o:ole="">
                  <v:imagedata r:id="rId9" o:title=""/>
                </v:shape>
                <o:OLEObject Type="Embed" ProgID="Equation.DSMT4" ShapeID="_x0000_i1031" DrawAspect="Content" ObjectID="_1727559998" r:id="rId17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s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66E7D603">
                <v:shape id="_x0000_i1032" type="#_x0000_t75" style="width:11.65pt;height:10.65pt" o:ole="">
                  <v:imagedata r:id="rId11" o:title=""/>
                </v:shape>
                <o:OLEObject Type="Embed" ProgID="Equation.DSMT4" ShapeID="_x0000_i1032" DrawAspect="Content" ObjectID="_1727559999" r:id="rId18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ta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670A2BAC">
                <v:shape id="_x0000_i1033" type="#_x0000_t75" style="width:11.65pt;height:10.65pt" o:ole="">
                  <v:imagedata r:id="rId13" o:title=""/>
                </v:shape>
                <o:OLEObject Type="Embed" ProgID="Equation.DSMT4" ShapeID="_x0000_i1033" DrawAspect="Content" ObjectID="_1727560000" r:id="rId19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t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0C3A459F">
                <v:shape id="_x0000_i1034" type="#_x0000_t75" style="width:11.65pt;height:10.65pt" o:ole="">
                  <v:imagedata r:id="rId15" o:title=""/>
                </v:shape>
                <o:OLEObject Type="Embed" ProgID="Equation.DSMT4" ShapeID="_x0000_i1034" DrawAspect="Content" ObjectID="_1727560001" r:id="rId20"/>
              </w:objec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.</w:t>
            </w:r>
          </w:p>
          <w:p w14:paraId="22C28CDE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Biết sử dụng máy tính bỏ túi để tính tỉ số lượng giác của một góc nhọn cho trước.</w:t>
            </w:r>
          </w:p>
          <w:p w14:paraId="1CA2E1EA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thấp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Áp dụng các công thức tỉ số lượng giác để giải bài tập tìm cạnh hoặc góc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liên quan thực tế .</w:t>
            </w:r>
          </w:p>
          <w:p w14:paraId="2FC18981" w14:textId="77777777" w:rsidR="006C74A3" w:rsidRDefault="00485C51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: Biết sử dụng các công thức lượng giác để chứng minh một đẳng thức.</w:t>
            </w:r>
          </w:p>
          <w:p w14:paraId="2EC4D5E2" w14:textId="77777777" w:rsidR="006C74A3" w:rsidRDefault="006C74A3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923" w:type="dxa"/>
          </w:tcPr>
          <w:p w14:paraId="504E058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5C3728B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4B21ED6A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6F9DDBC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1"/>
    </w:tbl>
    <w:p w14:paraId="75525759" w14:textId="77777777" w:rsidR="006C74A3" w:rsidRDefault="006C74A3">
      <w:pPr>
        <w:rPr>
          <w:rFonts w:ascii="Times New Roman" w:hAnsi="Times New Roman" w:cs="Times New Roman"/>
          <w:sz w:val="24"/>
          <w:szCs w:val="24"/>
        </w:rPr>
      </w:pPr>
    </w:p>
    <w:p w14:paraId="72EDDFC6" w14:textId="77777777" w:rsidR="006C74A3" w:rsidRDefault="00485C51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ƯỚC 3, 4, 5: CÂN CHỈNH SỐ CÂU VÀ THỜI LƯỢNG CHO PHÙ HỢP</w:t>
      </w:r>
    </w:p>
    <w:p w14:paraId="2AAEA53E" w14:textId="77777777" w:rsidR="006C74A3" w:rsidRDefault="00485C5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UẦN 1 ĐỀN HẾT TUẦN THỨ 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5"/>
        <w:gridCol w:w="3074"/>
        <w:gridCol w:w="4153"/>
        <w:gridCol w:w="1114"/>
        <w:gridCol w:w="876"/>
        <w:gridCol w:w="1128"/>
        <w:gridCol w:w="1030"/>
        <w:gridCol w:w="1030"/>
        <w:gridCol w:w="923"/>
        <w:gridCol w:w="923"/>
      </w:tblGrid>
      <w:tr w:rsidR="006C74A3" w14:paraId="15C6374D" w14:textId="77777777">
        <w:tc>
          <w:tcPr>
            <w:tcW w:w="715" w:type="dxa"/>
            <w:vAlign w:val="center"/>
          </w:tcPr>
          <w:p w14:paraId="09060E2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3074" w:type="dxa"/>
            <w:vAlign w:val="center"/>
          </w:tcPr>
          <w:p w14:paraId="485A6ED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4153" w:type="dxa"/>
            <w:vAlign w:val="center"/>
          </w:tcPr>
          <w:p w14:paraId="505C466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1114" w:type="dxa"/>
            <w:vAlign w:val="center"/>
          </w:tcPr>
          <w:p w14:paraId="7F053AF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LƯỢNG GIẢNG DẠY</w:t>
            </w:r>
          </w:p>
        </w:tc>
        <w:tc>
          <w:tcPr>
            <w:tcW w:w="876" w:type="dxa"/>
            <w:vAlign w:val="center"/>
          </w:tcPr>
          <w:p w14:paraId="06B3673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%</w:t>
            </w:r>
          </w:p>
        </w:tc>
        <w:tc>
          <w:tcPr>
            <w:tcW w:w="1128" w:type="dxa"/>
            <w:vAlign w:val="center"/>
          </w:tcPr>
          <w:p w14:paraId="2B8AF12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ĐIỂM TƯƠNG ĐƯƠNG</w:t>
            </w:r>
          </w:p>
        </w:tc>
        <w:tc>
          <w:tcPr>
            <w:tcW w:w="1030" w:type="dxa"/>
            <w:vAlign w:val="center"/>
          </w:tcPr>
          <w:p w14:paraId="0C527F6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ĐIỂM CÂN CHỈNH</w:t>
            </w:r>
          </w:p>
        </w:tc>
        <w:tc>
          <w:tcPr>
            <w:tcW w:w="1030" w:type="dxa"/>
            <w:vAlign w:val="center"/>
          </w:tcPr>
          <w:p w14:paraId="53ED324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% ĐIỂM SAU ĐIỀU CHỈNH</w:t>
            </w:r>
          </w:p>
        </w:tc>
        <w:tc>
          <w:tcPr>
            <w:tcW w:w="923" w:type="dxa"/>
            <w:vAlign w:val="center"/>
          </w:tcPr>
          <w:p w14:paraId="4DAFCF8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 SỐ CÂU TN</w:t>
            </w:r>
          </w:p>
        </w:tc>
        <w:tc>
          <w:tcPr>
            <w:tcW w:w="923" w:type="dxa"/>
            <w:vAlign w:val="center"/>
          </w:tcPr>
          <w:p w14:paraId="6CB924D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 SỐ CÂU TL</w:t>
            </w:r>
          </w:p>
        </w:tc>
      </w:tr>
      <w:tr w:rsidR="006C74A3" w14:paraId="1E295C3C" w14:textId="77777777">
        <w:tc>
          <w:tcPr>
            <w:tcW w:w="715" w:type="dxa"/>
            <w:vMerge w:val="restart"/>
            <w:vAlign w:val="center"/>
          </w:tcPr>
          <w:p w14:paraId="704442A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074" w:type="dxa"/>
            <w:vMerge w:val="restart"/>
            <w:vAlign w:val="center"/>
          </w:tcPr>
          <w:p w14:paraId="05BD53DD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 CĂN BẬC HAI</w:t>
            </w:r>
          </w:p>
        </w:tc>
        <w:tc>
          <w:tcPr>
            <w:tcW w:w="4153" w:type="dxa"/>
          </w:tcPr>
          <w:p w14:paraId="4B470772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1 Căn bậc hai và hằng đẳng thức </w:t>
            </w:r>
            <w:r>
              <w:rPr>
                <w:position w:val="-14"/>
              </w:rPr>
              <w:object w:dxaOrig="992" w:dyaOrig="462" w14:anchorId="328D99F6">
                <v:shape id="_x0000_i1035" type="#_x0000_t75" style="width:49.7pt;height:23.3pt" o:ole="">
                  <v:imagedata r:id="rId6" o:title=""/>
                </v:shape>
                <o:OLEObject Type="Embed" ProgID="Equation.DSMT4" ShapeID="_x0000_i1035" DrawAspect="Content" ObjectID="_1727560002" r:id="rId21"/>
              </w:object>
            </w:r>
            <w:r>
              <w:t>.</w:t>
            </w:r>
          </w:p>
        </w:tc>
        <w:tc>
          <w:tcPr>
            <w:tcW w:w="1114" w:type="dxa"/>
            <w:vAlign w:val="center"/>
          </w:tcPr>
          <w:p w14:paraId="7EF5892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 tiết</w:t>
            </w:r>
          </w:p>
        </w:tc>
        <w:tc>
          <w:tcPr>
            <w:tcW w:w="876" w:type="dxa"/>
            <w:vAlign w:val="center"/>
          </w:tcPr>
          <w:p w14:paraId="2C9BE78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,1%</w:t>
            </w:r>
          </w:p>
        </w:tc>
        <w:tc>
          <w:tcPr>
            <w:tcW w:w="1128" w:type="dxa"/>
            <w:vAlign w:val="center"/>
          </w:tcPr>
          <w:p w14:paraId="740ED73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11</w:t>
            </w:r>
          </w:p>
        </w:tc>
        <w:tc>
          <w:tcPr>
            <w:tcW w:w="1030" w:type="dxa"/>
            <w:vAlign w:val="center"/>
          </w:tcPr>
          <w:p w14:paraId="78639F1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20DB191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105E31D8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08AADE9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6C74A3" w14:paraId="5C614533" w14:textId="77777777">
        <w:tc>
          <w:tcPr>
            <w:tcW w:w="715" w:type="dxa"/>
            <w:vMerge/>
            <w:vAlign w:val="center"/>
          </w:tcPr>
          <w:p w14:paraId="33C4316E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14:paraId="08A91551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3" w:type="dxa"/>
          </w:tcPr>
          <w:p w14:paraId="59A37B6C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2 Liên hệ phép nhân (phép chia) và phép khai phương. Biến đổi đơn giản biểu thức chưa căn thức bậc hai.</w:t>
            </w:r>
          </w:p>
        </w:tc>
        <w:tc>
          <w:tcPr>
            <w:tcW w:w="1114" w:type="dxa"/>
            <w:vAlign w:val="center"/>
          </w:tcPr>
          <w:p w14:paraId="6FC2C48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 tiết</w:t>
            </w:r>
          </w:p>
        </w:tc>
        <w:tc>
          <w:tcPr>
            <w:tcW w:w="876" w:type="dxa"/>
            <w:vAlign w:val="center"/>
          </w:tcPr>
          <w:p w14:paraId="1DF9AD1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128" w:type="dxa"/>
            <w:vAlign w:val="center"/>
          </w:tcPr>
          <w:p w14:paraId="0E72C4A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6</w:t>
            </w:r>
          </w:p>
        </w:tc>
        <w:tc>
          <w:tcPr>
            <w:tcW w:w="1030" w:type="dxa"/>
            <w:vAlign w:val="center"/>
          </w:tcPr>
          <w:p w14:paraId="63EEADA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30" w:type="dxa"/>
            <w:vAlign w:val="center"/>
          </w:tcPr>
          <w:p w14:paraId="5687E27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%</w:t>
            </w:r>
          </w:p>
        </w:tc>
        <w:tc>
          <w:tcPr>
            <w:tcW w:w="923" w:type="dxa"/>
            <w:vAlign w:val="center"/>
          </w:tcPr>
          <w:p w14:paraId="3607B511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60BA0BB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6C74A3" w14:paraId="28E650AD" w14:textId="77777777">
        <w:tc>
          <w:tcPr>
            <w:tcW w:w="715" w:type="dxa"/>
            <w:vMerge/>
            <w:vAlign w:val="center"/>
          </w:tcPr>
          <w:p w14:paraId="1AA892D1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14:paraId="501514DF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3" w:type="dxa"/>
          </w:tcPr>
          <w:p w14:paraId="53CE8AA6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3 Rút gọn biểu thức chứa căn thức bậc hai.</w:t>
            </w:r>
          </w:p>
        </w:tc>
        <w:tc>
          <w:tcPr>
            <w:tcW w:w="1114" w:type="dxa"/>
            <w:vAlign w:val="center"/>
          </w:tcPr>
          <w:p w14:paraId="35A9E1C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 tiết</w:t>
            </w:r>
          </w:p>
        </w:tc>
        <w:tc>
          <w:tcPr>
            <w:tcW w:w="876" w:type="dxa"/>
            <w:vAlign w:val="center"/>
          </w:tcPr>
          <w:p w14:paraId="5146DF6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,1%</w:t>
            </w:r>
          </w:p>
        </w:tc>
        <w:tc>
          <w:tcPr>
            <w:tcW w:w="1128" w:type="dxa"/>
            <w:vAlign w:val="center"/>
          </w:tcPr>
          <w:p w14:paraId="26F5BCB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11</w:t>
            </w:r>
          </w:p>
        </w:tc>
        <w:tc>
          <w:tcPr>
            <w:tcW w:w="1030" w:type="dxa"/>
            <w:vAlign w:val="center"/>
          </w:tcPr>
          <w:p w14:paraId="3C55EF8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47D3049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0563893F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5694E37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6C74A3" w14:paraId="2889B9BE" w14:textId="77777777">
        <w:trPr>
          <w:trHeight w:val="562"/>
        </w:trPr>
        <w:tc>
          <w:tcPr>
            <w:tcW w:w="715" w:type="dxa"/>
            <w:vMerge w:val="restart"/>
            <w:vAlign w:val="center"/>
          </w:tcPr>
          <w:p w14:paraId="26B1C28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074" w:type="dxa"/>
            <w:vMerge w:val="restart"/>
            <w:vAlign w:val="center"/>
          </w:tcPr>
          <w:p w14:paraId="0C80B267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 HỆ THỨC LƯỢNG TRONG TAM GIÁC VUÔNG.</w:t>
            </w:r>
          </w:p>
        </w:tc>
        <w:tc>
          <w:tcPr>
            <w:tcW w:w="4153" w:type="dxa"/>
          </w:tcPr>
          <w:p w14:paraId="4048C879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1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đường cao trong tam giác vuông.</w:t>
            </w:r>
          </w:p>
        </w:tc>
        <w:tc>
          <w:tcPr>
            <w:tcW w:w="1114" w:type="dxa"/>
            <w:vAlign w:val="center"/>
          </w:tcPr>
          <w:p w14:paraId="433FA67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 tiết</w:t>
            </w:r>
          </w:p>
        </w:tc>
        <w:tc>
          <w:tcPr>
            <w:tcW w:w="876" w:type="dxa"/>
            <w:vAlign w:val="center"/>
          </w:tcPr>
          <w:p w14:paraId="7BE3161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8%</w:t>
            </w:r>
          </w:p>
        </w:tc>
        <w:tc>
          <w:tcPr>
            <w:tcW w:w="1128" w:type="dxa"/>
            <w:vAlign w:val="center"/>
          </w:tcPr>
          <w:p w14:paraId="51D4A81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30" w:type="dxa"/>
            <w:vAlign w:val="center"/>
          </w:tcPr>
          <w:p w14:paraId="664215F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1051456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18E03B64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6D531CE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6C74A3" w14:paraId="183FF456" w14:textId="77777777">
        <w:trPr>
          <w:trHeight w:val="562"/>
        </w:trPr>
        <w:tc>
          <w:tcPr>
            <w:tcW w:w="715" w:type="dxa"/>
            <w:vMerge/>
            <w:vAlign w:val="center"/>
          </w:tcPr>
          <w:p w14:paraId="46A77B6D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14:paraId="2236D06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53" w:type="dxa"/>
          </w:tcPr>
          <w:p w14:paraId="2BE6B88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2 Tỉ số lượng giác của góc nhọn.</w:t>
            </w:r>
          </w:p>
        </w:tc>
        <w:tc>
          <w:tcPr>
            <w:tcW w:w="1114" w:type="dxa"/>
            <w:vAlign w:val="center"/>
          </w:tcPr>
          <w:p w14:paraId="4D42894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 tiết</w:t>
            </w:r>
          </w:p>
        </w:tc>
        <w:tc>
          <w:tcPr>
            <w:tcW w:w="876" w:type="dxa"/>
            <w:vAlign w:val="center"/>
          </w:tcPr>
          <w:p w14:paraId="0C987DE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8%</w:t>
            </w:r>
          </w:p>
        </w:tc>
        <w:tc>
          <w:tcPr>
            <w:tcW w:w="1128" w:type="dxa"/>
            <w:vAlign w:val="center"/>
          </w:tcPr>
          <w:p w14:paraId="5121A62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30" w:type="dxa"/>
            <w:vAlign w:val="center"/>
          </w:tcPr>
          <w:p w14:paraId="12EF433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7FF1644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6AA1ABF9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574F4CB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6C74A3" w14:paraId="5F5D6073" w14:textId="77777777">
        <w:trPr>
          <w:trHeight w:val="306"/>
        </w:trPr>
        <w:tc>
          <w:tcPr>
            <w:tcW w:w="715" w:type="dxa"/>
            <w:vMerge/>
            <w:vAlign w:val="center"/>
          </w:tcPr>
          <w:p w14:paraId="688D3C84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14:paraId="0D57736A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3" w:type="dxa"/>
          </w:tcPr>
          <w:p w14:paraId="6EF36CB7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3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góc trong tam giác vuông</w:t>
            </w:r>
          </w:p>
        </w:tc>
        <w:tc>
          <w:tcPr>
            <w:tcW w:w="1114" w:type="dxa"/>
            <w:vAlign w:val="center"/>
          </w:tcPr>
          <w:p w14:paraId="0B9EA61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tiết</w:t>
            </w:r>
          </w:p>
        </w:tc>
        <w:tc>
          <w:tcPr>
            <w:tcW w:w="876" w:type="dxa"/>
            <w:vAlign w:val="center"/>
          </w:tcPr>
          <w:p w14:paraId="605577C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,4%</w:t>
            </w:r>
          </w:p>
        </w:tc>
        <w:tc>
          <w:tcPr>
            <w:tcW w:w="1128" w:type="dxa"/>
            <w:vAlign w:val="center"/>
          </w:tcPr>
          <w:p w14:paraId="49E0B71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4</w:t>
            </w:r>
          </w:p>
        </w:tc>
        <w:tc>
          <w:tcPr>
            <w:tcW w:w="1030" w:type="dxa"/>
            <w:vAlign w:val="center"/>
          </w:tcPr>
          <w:p w14:paraId="4CDD47E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601CFCA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53157D4A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7A746BE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6C74A3" w14:paraId="77FDDB6D" w14:textId="77777777">
        <w:trPr>
          <w:trHeight w:val="306"/>
        </w:trPr>
        <w:tc>
          <w:tcPr>
            <w:tcW w:w="715" w:type="dxa"/>
            <w:vMerge w:val="restart"/>
            <w:vAlign w:val="center"/>
          </w:tcPr>
          <w:p w14:paraId="1C4A17A3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74" w:type="dxa"/>
            <w:vMerge w:val="restart"/>
            <w:vAlign w:val="center"/>
          </w:tcPr>
          <w:p w14:paraId="6179855B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 BÀI TOÁN THỰC TẾ.</w:t>
            </w:r>
          </w:p>
        </w:tc>
        <w:tc>
          <w:tcPr>
            <w:tcW w:w="4153" w:type="dxa"/>
            <w:vAlign w:val="center"/>
          </w:tcPr>
          <w:p w14:paraId="0DFDD64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1 Liên quan %</w:t>
            </w:r>
          </w:p>
        </w:tc>
        <w:tc>
          <w:tcPr>
            <w:tcW w:w="1114" w:type="dxa"/>
            <w:vAlign w:val="center"/>
          </w:tcPr>
          <w:p w14:paraId="5E12B3B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tiết</w:t>
            </w:r>
          </w:p>
        </w:tc>
        <w:tc>
          <w:tcPr>
            <w:tcW w:w="876" w:type="dxa"/>
            <w:vAlign w:val="center"/>
          </w:tcPr>
          <w:p w14:paraId="0E86583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,4%</w:t>
            </w:r>
          </w:p>
        </w:tc>
        <w:tc>
          <w:tcPr>
            <w:tcW w:w="1128" w:type="dxa"/>
            <w:vAlign w:val="center"/>
          </w:tcPr>
          <w:p w14:paraId="52F307C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4</w:t>
            </w:r>
          </w:p>
        </w:tc>
        <w:tc>
          <w:tcPr>
            <w:tcW w:w="1030" w:type="dxa"/>
            <w:vAlign w:val="center"/>
          </w:tcPr>
          <w:p w14:paraId="507F2AC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3999C07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5A791501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7227B2A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6C74A3" w14:paraId="1F05672C" w14:textId="77777777">
        <w:trPr>
          <w:trHeight w:val="306"/>
        </w:trPr>
        <w:tc>
          <w:tcPr>
            <w:tcW w:w="715" w:type="dxa"/>
            <w:vMerge/>
            <w:vAlign w:val="center"/>
          </w:tcPr>
          <w:p w14:paraId="60D7E34D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4" w:type="dxa"/>
            <w:vMerge/>
            <w:vAlign w:val="center"/>
          </w:tcPr>
          <w:p w14:paraId="5537E0CE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3" w:type="dxa"/>
          </w:tcPr>
          <w:p w14:paraId="5BB824E3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2 Ứng dụng TSLG vào thực tế</w:t>
            </w:r>
          </w:p>
        </w:tc>
        <w:tc>
          <w:tcPr>
            <w:tcW w:w="1114" w:type="dxa"/>
            <w:vAlign w:val="center"/>
          </w:tcPr>
          <w:p w14:paraId="426C017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tiết</w:t>
            </w:r>
          </w:p>
        </w:tc>
        <w:tc>
          <w:tcPr>
            <w:tcW w:w="876" w:type="dxa"/>
            <w:vAlign w:val="center"/>
          </w:tcPr>
          <w:p w14:paraId="448011E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7,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128" w:type="dxa"/>
            <w:vAlign w:val="center"/>
          </w:tcPr>
          <w:p w14:paraId="003AF00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0,74</w:t>
            </w:r>
          </w:p>
        </w:tc>
        <w:tc>
          <w:tcPr>
            <w:tcW w:w="1030" w:type="dxa"/>
            <w:vAlign w:val="center"/>
          </w:tcPr>
          <w:p w14:paraId="7017301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30" w:type="dxa"/>
            <w:vAlign w:val="center"/>
          </w:tcPr>
          <w:p w14:paraId="449C72E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  <w:tc>
          <w:tcPr>
            <w:tcW w:w="923" w:type="dxa"/>
            <w:vAlign w:val="center"/>
          </w:tcPr>
          <w:p w14:paraId="40F168C7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084D781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</w:tbl>
    <w:p w14:paraId="2D53C1C7" w14:textId="77777777" w:rsidR="006C74A3" w:rsidRDefault="006C74A3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13DAB04" w14:textId="77777777" w:rsidR="006C74A3" w:rsidRDefault="006C74A3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5D66303" w14:textId="77777777" w:rsidR="006C74A3" w:rsidRDefault="00485C51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ƯỚC 6, 7, 8: MA TRẬN</w:t>
      </w:r>
    </w:p>
    <w:tbl>
      <w:tblPr>
        <w:tblStyle w:val="TableGrid"/>
        <w:tblW w:w="14596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2576"/>
        <w:gridCol w:w="1530"/>
        <w:gridCol w:w="396"/>
        <w:gridCol w:w="414"/>
        <w:gridCol w:w="533"/>
        <w:gridCol w:w="504"/>
        <w:gridCol w:w="313"/>
        <w:gridCol w:w="353"/>
        <w:gridCol w:w="547"/>
        <w:gridCol w:w="488"/>
        <w:gridCol w:w="412"/>
        <w:gridCol w:w="263"/>
        <w:gridCol w:w="547"/>
        <w:gridCol w:w="495"/>
        <w:gridCol w:w="315"/>
        <w:gridCol w:w="263"/>
        <w:gridCol w:w="547"/>
        <w:gridCol w:w="560"/>
        <w:gridCol w:w="430"/>
        <w:gridCol w:w="563"/>
        <w:gridCol w:w="850"/>
        <w:gridCol w:w="851"/>
      </w:tblGrid>
      <w:tr w:rsidR="006C74A3" w14:paraId="0630C800" w14:textId="77777777">
        <w:trPr>
          <w:jc w:val="center"/>
        </w:trPr>
        <w:tc>
          <w:tcPr>
            <w:tcW w:w="846" w:type="dxa"/>
            <w:vAlign w:val="center"/>
          </w:tcPr>
          <w:p w14:paraId="7CA14A8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2576" w:type="dxa"/>
            <w:vAlign w:val="center"/>
          </w:tcPr>
          <w:p w14:paraId="52B4D33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1530" w:type="dxa"/>
            <w:vAlign w:val="center"/>
          </w:tcPr>
          <w:p w14:paraId="7E17CB6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6950" w:type="dxa"/>
            <w:gridSpan w:val="16"/>
            <w:vAlign w:val="center"/>
          </w:tcPr>
          <w:p w14:paraId="71E33A3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 THEO MỨC ĐỘ NHẬN THỨC</w:t>
            </w:r>
          </w:p>
        </w:tc>
        <w:tc>
          <w:tcPr>
            <w:tcW w:w="993" w:type="dxa"/>
            <w:gridSpan w:val="2"/>
            <w:vMerge w:val="restart"/>
            <w:vAlign w:val="center"/>
          </w:tcPr>
          <w:p w14:paraId="353DE78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 SỐ CÂU</w:t>
            </w:r>
          </w:p>
        </w:tc>
        <w:tc>
          <w:tcPr>
            <w:tcW w:w="850" w:type="dxa"/>
            <w:vMerge w:val="restart"/>
            <w:vAlign w:val="center"/>
          </w:tcPr>
          <w:p w14:paraId="22E8679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</w:t>
            </w:r>
          </w:p>
        </w:tc>
        <w:tc>
          <w:tcPr>
            <w:tcW w:w="851" w:type="dxa"/>
            <w:vMerge w:val="restart"/>
            <w:vAlign w:val="center"/>
          </w:tcPr>
          <w:p w14:paraId="48DA9FC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%</w:t>
            </w:r>
          </w:p>
        </w:tc>
      </w:tr>
      <w:tr w:rsidR="006C74A3" w14:paraId="01E7838D" w14:textId="77777777">
        <w:trPr>
          <w:jc w:val="center"/>
        </w:trPr>
        <w:tc>
          <w:tcPr>
            <w:tcW w:w="846" w:type="dxa"/>
            <w:vAlign w:val="center"/>
          </w:tcPr>
          <w:p w14:paraId="187563A5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Align w:val="center"/>
          </w:tcPr>
          <w:p w14:paraId="6A7C7AE5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Align w:val="center"/>
          </w:tcPr>
          <w:p w14:paraId="448387BF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47" w:type="dxa"/>
            <w:gridSpan w:val="4"/>
            <w:vAlign w:val="center"/>
          </w:tcPr>
          <w:p w14:paraId="04FB7B17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701" w:type="dxa"/>
            <w:gridSpan w:val="4"/>
            <w:vAlign w:val="center"/>
          </w:tcPr>
          <w:p w14:paraId="3EADC685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717" w:type="dxa"/>
            <w:gridSpan w:val="4"/>
            <w:vAlign w:val="center"/>
          </w:tcPr>
          <w:p w14:paraId="2BA5B9C1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685" w:type="dxa"/>
            <w:gridSpan w:val="4"/>
            <w:vAlign w:val="center"/>
          </w:tcPr>
          <w:p w14:paraId="0FD3E800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  <w:tc>
          <w:tcPr>
            <w:tcW w:w="993" w:type="dxa"/>
            <w:gridSpan w:val="2"/>
            <w:vMerge/>
            <w:vAlign w:val="center"/>
          </w:tcPr>
          <w:p w14:paraId="4F77F508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14:paraId="4800141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14:paraId="46107F11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74A3" w14:paraId="32C10AB9" w14:textId="77777777">
        <w:trPr>
          <w:jc w:val="center"/>
        </w:trPr>
        <w:tc>
          <w:tcPr>
            <w:tcW w:w="846" w:type="dxa"/>
            <w:vAlign w:val="center"/>
          </w:tcPr>
          <w:p w14:paraId="29AE5991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Align w:val="center"/>
          </w:tcPr>
          <w:p w14:paraId="20AEE300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vAlign w:val="center"/>
          </w:tcPr>
          <w:p w14:paraId="704740E0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96" w:type="dxa"/>
            <w:vAlign w:val="center"/>
          </w:tcPr>
          <w:p w14:paraId="7890D55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414" w:type="dxa"/>
            <w:vAlign w:val="center"/>
          </w:tcPr>
          <w:p w14:paraId="6754A60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33" w:type="dxa"/>
            <w:vAlign w:val="center"/>
          </w:tcPr>
          <w:p w14:paraId="3572EC8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504" w:type="dxa"/>
            <w:vAlign w:val="center"/>
          </w:tcPr>
          <w:p w14:paraId="14E9E765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13" w:type="dxa"/>
            <w:vAlign w:val="center"/>
          </w:tcPr>
          <w:p w14:paraId="6C5EBF1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353" w:type="dxa"/>
            <w:vAlign w:val="center"/>
          </w:tcPr>
          <w:p w14:paraId="09D4E3E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47" w:type="dxa"/>
            <w:vAlign w:val="center"/>
          </w:tcPr>
          <w:p w14:paraId="473861D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488" w:type="dxa"/>
            <w:vAlign w:val="center"/>
          </w:tcPr>
          <w:p w14:paraId="590E938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412" w:type="dxa"/>
            <w:vAlign w:val="center"/>
          </w:tcPr>
          <w:p w14:paraId="1F3D954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263" w:type="dxa"/>
            <w:vAlign w:val="center"/>
          </w:tcPr>
          <w:p w14:paraId="1893ACD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47" w:type="dxa"/>
            <w:vAlign w:val="center"/>
          </w:tcPr>
          <w:p w14:paraId="745A7FD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495" w:type="dxa"/>
            <w:vAlign w:val="center"/>
          </w:tcPr>
          <w:p w14:paraId="4EE7E6E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15" w:type="dxa"/>
            <w:vAlign w:val="center"/>
          </w:tcPr>
          <w:p w14:paraId="3191E69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263" w:type="dxa"/>
            <w:vAlign w:val="center"/>
          </w:tcPr>
          <w:p w14:paraId="4547EAF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547" w:type="dxa"/>
            <w:vAlign w:val="center"/>
          </w:tcPr>
          <w:p w14:paraId="730D39A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L</w:t>
            </w:r>
          </w:p>
        </w:tc>
        <w:tc>
          <w:tcPr>
            <w:tcW w:w="560" w:type="dxa"/>
            <w:vAlign w:val="center"/>
          </w:tcPr>
          <w:p w14:paraId="5D6A9409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430" w:type="dxa"/>
            <w:vAlign w:val="center"/>
          </w:tcPr>
          <w:p w14:paraId="5CBE1694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TN</w:t>
            </w:r>
          </w:p>
        </w:tc>
        <w:tc>
          <w:tcPr>
            <w:tcW w:w="563" w:type="dxa"/>
            <w:vAlign w:val="center"/>
          </w:tcPr>
          <w:p w14:paraId="03750888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</w:t>
            </w:r>
          </w:p>
          <w:p w14:paraId="3BD4F7F0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</w:t>
            </w:r>
          </w:p>
          <w:p w14:paraId="7438844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</w:t>
            </w:r>
          </w:p>
        </w:tc>
        <w:tc>
          <w:tcPr>
            <w:tcW w:w="850" w:type="dxa"/>
            <w:vAlign w:val="center"/>
          </w:tcPr>
          <w:p w14:paraId="3738A789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13800EB6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74A3" w14:paraId="3070F87E" w14:textId="77777777">
        <w:trPr>
          <w:jc w:val="center"/>
        </w:trPr>
        <w:tc>
          <w:tcPr>
            <w:tcW w:w="846" w:type="dxa"/>
            <w:vMerge w:val="restart"/>
            <w:vAlign w:val="center"/>
          </w:tcPr>
          <w:p w14:paraId="32C5344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5274205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6" w:type="dxa"/>
            <w:vMerge w:val="restart"/>
            <w:vAlign w:val="center"/>
          </w:tcPr>
          <w:p w14:paraId="4C08EC63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 . CĂN BẬC HAI</w:t>
            </w:r>
          </w:p>
        </w:tc>
        <w:tc>
          <w:tcPr>
            <w:tcW w:w="1530" w:type="dxa"/>
          </w:tcPr>
          <w:p w14:paraId="0D6182CF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1 1 Căn bậc hai và hằng đẳng thức </w:t>
            </w:r>
            <w:r>
              <w:rPr>
                <w:position w:val="-14"/>
              </w:rPr>
              <w:object w:dxaOrig="992" w:dyaOrig="462" w14:anchorId="7D584ADB">
                <v:shape id="_x0000_i1036" type="#_x0000_t75" style="width:49.7pt;height:23.3pt" o:ole="">
                  <v:imagedata r:id="rId6" o:title=""/>
                </v:shape>
                <o:OLEObject Type="Embed" ProgID="Equation.DSMT4" ShapeID="_x0000_i1036" DrawAspect="Content" ObjectID="_1727560003" r:id="rId22"/>
              </w:object>
            </w:r>
            <w:r>
              <w:t>.</w:t>
            </w:r>
          </w:p>
        </w:tc>
        <w:tc>
          <w:tcPr>
            <w:tcW w:w="396" w:type="dxa"/>
          </w:tcPr>
          <w:p w14:paraId="70E407C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70C440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2C9B74E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2DF7A3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6126D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0,5</w:t>
            </w:r>
          </w:p>
        </w:tc>
        <w:tc>
          <w:tcPr>
            <w:tcW w:w="504" w:type="dxa"/>
          </w:tcPr>
          <w:p w14:paraId="541CC8A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3" w:type="dxa"/>
          </w:tcPr>
          <w:p w14:paraId="6F4B46E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35EBCC4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3208C132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" w:type="dxa"/>
          </w:tcPr>
          <w:p w14:paraId="14E8693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2" w:type="dxa"/>
          </w:tcPr>
          <w:p w14:paraId="331A2D5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0E4A36D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50261CC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12B269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73FA9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0,5</w:t>
            </w:r>
          </w:p>
        </w:tc>
        <w:tc>
          <w:tcPr>
            <w:tcW w:w="495" w:type="dxa"/>
          </w:tcPr>
          <w:p w14:paraId="2F626D1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5" w:type="dxa"/>
          </w:tcPr>
          <w:p w14:paraId="6E00088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125543C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6C16A7A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3C2B650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67CF749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CB9984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1713D58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ph</w:t>
            </w:r>
          </w:p>
        </w:tc>
        <w:tc>
          <w:tcPr>
            <w:tcW w:w="851" w:type="dxa"/>
            <w:vAlign w:val="center"/>
          </w:tcPr>
          <w:p w14:paraId="6EF4626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,1%</w:t>
            </w:r>
          </w:p>
        </w:tc>
      </w:tr>
      <w:tr w:rsidR="006C74A3" w14:paraId="011D4FDE" w14:textId="77777777">
        <w:trPr>
          <w:trHeight w:val="496"/>
          <w:jc w:val="center"/>
        </w:trPr>
        <w:tc>
          <w:tcPr>
            <w:tcW w:w="846" w:type="dxa"/>
            <w:vMerge/>
            <w:vAlign w:val="center"/>
          </w:tcPr>
          <w:p w14:paraId="78F9CE37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Merge/>
            <w:vAlign w:val="center"/>
          </w:tcPr>
          <w:p w14:paraId="22690905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</w:tcPr>
          <w:p w14:paraId="328BD42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2Liên hệ phép nhân (phép chia) và phép khai phương. Biến đổi đơn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giản biểu thức chưa căn thức bậc hai.</w:t>
            </w:r>
          </w:p>
        </w:tc>
        <w:tc>
          <w:tcPr>
            <w:tcW w:w="396" w:type="dxa"/>
          </w:tcPr>
          <w:p w14:paraId="395736C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61DE7E1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2F97F87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7424E63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9FDFA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504" w:type="dxa"/>
          </w:tcPr>
          <w:p w14:paraId="7E53312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3" w:type="dxa"/>
          </w:tcPr>
          <w:p w14:paraId="589277B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0606B45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4A405A4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1D4EB6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57A77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488" w:type="dxa"/>
          </w:tcPr>
          <w:p w14:paraId="3DBF1F1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2" w:type="dxa"/>
          </w:tcPr>
          <w:p w14:paraId="6817D5E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7575B10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3F15E0B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559BD2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B9FBE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495" w:type="dxa"/>
          </w:tcPr>
          <w:p w14:paraId="6002718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5" w:type="dxa"/>
          </w:tcPr>
          <w:p w14:paraId="58C9943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4847015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670AD21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252A059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5825076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F9B132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1B3A933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ph</w:t>
            </w:r>
          </w:p>
        </w:tc>
        <w:tc>
          <w:tcPr>
            <w:tcW w:w="851" w:type="dxa"/>
            <w:vAlign w:val="center"/>
          </w:tcPr>
          <w:p w14:paraId="312F5D5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,2%</w:t>
            </w:r>
          </w:p>
        </w:tc>
      </w:tr>
      <w:tr w:rsidR="006C74A3" w14:paraId="24C2AAA7" w14:textId="77777777">
        <w:trPr>
          <w:trHeight w:val="504"/>
          <w:jc w:val="center"/>
        </w:trPr>
        <w:tc>
          <w:tcPr>
            <w:tcW w:w="846" w:type="dxa"/>
            <w:vMerge/>
            <w:vAlign w:val="center"/>
          </w:tcPr>
          <w:p w14:paraId="5C8DA906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Merge/>
            <w:vAlign w:val="center"/>
          </w:tcPr>
          <w:p w14:paraId="419A3FEB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</w:tcPr>
          <w:p w14:paraId="5592FF86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3 Rút gọn biểu thức chứa căn thức bậc hai.</w:t>
            </w:r>
          </w:p>
        </w:tc>
        <w:tc>
          <w:tcPr>
            <w:tcW w:w="396" w:type="dxa"/>
          </w:tcPr>
          <w:p w14:paraId="036199C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52549EC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135B7F4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382E7181" w14:textId="77777777" w:rsidR="006C74A3" w:rsidRDefault="006C74A3">
            <w:pPr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</w:p>
          <w:p w14:paraId="68C529D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0.5</w:t>
            </w:r>
          </w:p>
        </w:tc>
        <w:tc>
          <w:tcPr>
            <w:tcW w:w="504" w:type="dxa"/>
          </w:tcPr>
          <w:p w14:paraId="6EE418D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3" w:type="dxa"/>
          </w:tcPr>
          <w:p w14:paraId="3F99DF3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0D1575F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0B5A1EB4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" w:type="dxa"/>
          </w:tcPr>
          <w:p w14:paraId="1B58A0C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2" w:type="dxa"/>
          </w:tcPr>
          <w:p w14:paraId="321DC84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3B98B2D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6C11CFA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2580294" w14:textId="77777777" w:rsidR="006C74A3" w:rsidRDefault="006C74A3">
            <w:pPr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</w:p>
          <w:p w14:paraId="0567913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0,5</w:t>
            </w:r>
          </w:p>
        </w:tc>
        <w:tc>
          <w:tcPr>
            <w:tcW w:w="495" w:type="dxa"/>
          </w:tcPr>
          <w:p w14:paraId="713A3C86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5" w:type="dxa"/>
          </w:tcPr>
          <w:p w14:paraId="6230E03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0815D51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489C1DD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2832403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2AD72A4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B7E59B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594371A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ph</w:t>
            </w:r>
          </w:p>
        </w:tc>
        <w:tc>
          <w:tcPr>
            <w:tcW w:w="851" w:type="dxa"/>
            <w:vAlign w:val="center"/>
          </w:tcPr>
          <w:p w14:paraId="0B6B0C4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,7%</w:t>
            </w:r>
          </w:p>
        </w:tc>
      </w:tr>
      <w:tr w:rsidR="006C74A3" w14:paraId="23CF0D3D" w14:textId="77777777">
        <w:trPr>
          <w:trHeight w:val="1666"/>
          <w:jc w:val="center"/>
        </w:trPr>
        <w:tc>
          <w:tcPr>
            <w:tcW w:w="846" w:type="dxa"/>
            <w:vMerge w:val="restart"/>
            <w:vAlign w:val="center"/>
          </w:tcPr>
          <w:p w14:paraId="5B199E9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14:paraId="00E6ADA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6" w:type="dxa"/>
            <w:vMerge w:val="restart"/>
            <w:vAlign w:val="center"/>
          </w:tcPr>
          <w:p w14:paraId="2C9F9CA2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 . HỆ THỨC LƯỢNG TRONG TAM GIÁC VUÔNG.</w:t>
            </w:r>
          </w:p>
        </w:tc>
        <w:tc>
          <w:tcPr>
            <w:tcW w:w="1530" w:type="dxa"/>
            <w:vAlign w:val="center"/>
          </w:tcPr>
          <w:p w14:paraId="0248AD9A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1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đường cao trong tam giác vuông</w:t>
            </w:r>
          </w:p>
        </w:tc>
        <w:tc>
          <w:tcPr>
            <w:tcW w:w="396" w:type="dxa"/>
          </w:tcPr>
          <w:p w14:paraId="3938952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4ABE845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09E9141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" w:type="dxa"/>
          </w:tcPr>
          <w:p w14:paraId="4DB49F8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14:paraId="2559E55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04BF79B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40AD5625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4CE9C2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49BF1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488" w:type="dxa"/>
          </w:tcPr>
          <w:p w14:paraId="49359CCB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2" w:type="dxa"/>
          </w:tcPr>
          <w:p w14:paraId="28CCE8B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5809A86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058F2A8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5" w:type="dxa"/>
          </w:tcPr>
          <w:p w14:paraId="60602B9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5" w:type="dxa"/>
          </w:tcPr>
          <w:p w14:paraId="64759E9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0F52EDE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7B7DEDA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0" w:type="dxa"/>
          </w:tcPr>
          <w:p w14:paraId="291393C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6F1957C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3A48DA9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17F5909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ph</w:t>
            </w:r>
          </w:p>
        </w:tc>
        <w:tc>
          <w:tcPr>
            <w:tcW w:w="851" w:type="dxa"/>
            <w:vAlign w:val="center"/>
          </w:tcPr>
          <w:p w14:paraId="42B7E4B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8%</w:t>
            </w:r>
          </w:p>
        </w:tc>
      </w:tr>
      <w:tr w:rsidR="006C74A3" w14:paraId="0ED37A18" w14:textId="77777777">
        <w:trPr>
          <w:trHeight w:val="1666"/>
          <w:jc w:val="center"/>
        </w:trPr>
        <w:tc>
          <w:tcPr>
            <w:tcW w:w="846" w:type="dxa"/>
            <w:vMerge/>
            <w:vAlign w:val="center"/>
          </w:tcPr>
          <w:p w14:paraId="593BAA2F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Merge/>
            <w:vAlign w:val="center"/>
          </w:tcPr>
          <w:p w14:paraId="60FCC2C9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</w:tcPr>
          <w:p w14:paraId="5BC98092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2 Tỉ số lượng giác của góc nhọn</w:t>
            </w:r>
          </w:p>
        </w:tc>
        <w:tc>
          <w:tcPr>
            <w:tcW w:w="396" w:type="dxa"/>
          </w:tcPr>
          <w:p w14:paraId="5C563BE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345D99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59B9AF0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37B8CE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D98E6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504" w:type="dxa"/>
          </w:tcPr>
          <w:p w14:paraId="3639C5E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3" w:type="dxa"/>
          </w:tcPr>
          <w:p w14:paraId="61696AA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242D9D0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04EDE1E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" w:type="dxa"/>
          </w:tcPr>
          <w:p w14:paraId="34FFEB8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2" w:type="dxa"/>
          </w:tcPr>
          <w:p w14:paraId="58FC668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65F5140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060DBD4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5" w:type="dxa"/>
          </w:tcPr>
          <w:p w14:paraId="58237F9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5" w:type="dxa"/>
          </w:tcPr>
          <w:p w14:paraId="64E1ED0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4A4E784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3F696D7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4A98A1F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5C89EAE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3206656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3A6D226B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ph</w:t>
            </w:r>
          </w:p>
        </w:tc>
        <w:tc>
          <w:tcPr>
            <w:tcW w:w="851" w:type="dxa"/>
            <w:vAlign w:val="center"/>
          </w:tcPr>
          <w:p w14:paraId="07CE4255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,1%</w:t>
            </w:r>
          </w:p>
        </w:tc>
      </w:tr>
      <w:tr w:rsidR="006C74A3" w14:paraId="4EB6FA4F" w14:textId="77777777">
        <w:trPr>
          <w:jc w:val="center"/>
        </w:trPr>
        <w:tc>
          <w:tcPr>
            <w:tcW w:w="846" w:type="dxa"/>
            <w:vMerge/>
            <w:vAlign w:val="center"/>
          </w:tcPr>
          <w:p w14:paraId="61FF9B92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Merge/>
          </w:tcPr>
          <w:p w14:paraId="26001A5D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</w:tcPr>
          <w:p w14:paraId="6D0031F5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3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góc trong tam giác vuông</w:t>
            </w:r>
          </w:p>
        </w:tc>
        <w:tc>
          <w:tcPr>
            <w:tcW w:w="396" w:type="dxa"/>
          </w:tcPr>
          <w:p w14:paraId="3B896B7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21ED21A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2131DB7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" w:type="dxa"/>
          </w:tcPr>
          <w:p w14:paraId="10BC3F9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14:paraId="20E1416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7C96DE5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42DB915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8" w:type="dxa"/>
          </w:tcPr>
          <w:p w14:paraId="7C64384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2" w:type="dxa"/>
          </w:tcPr>
          <w:p w14:paraId="2BD0156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68D1AB9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4EB1A3C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5" w:type="dxa"/>
          </w:tcPr>
          <w:p w14:paraId="0FE4681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5" w:type="dxa"/>
          </w:tcPr>
          <w:p w14:paraId="487A756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1CF5CC1A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1CA3CE5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532F079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420F1B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560" w:type="dxa"/>
          </w:tcPr>
          <w:p w14:paraId="574A58F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30" w:type="dxa"/>
          </w:tcPr>
          <w:p w14:paraId="5A43297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5D9A5CC5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05E5E7A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ph</w:t>
            </w:r>
          </w:p>
        </w:tc>
        <w:tc>
          <w:tcPr>
            <w:tcW w:w="851" w:type="dxa"/>
            <w:vAlign w:val="center"/>
          </w:tcPr>
          <w:p w14:paraId="5FF4D5B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,1%</w:t>
            </w:r>
          </w:p>
        </w:tc>
      </w:tr>
      <w:tr w:rsidR="006C74A3" w14:paraId="2170D68C" w14:textId="77777777">
        <w:trPr>
          <w:jc w:val="center"/>
        </w:trPr>
        <w:tc>
          <w:tcPr>
            <w:tcW w:w="846" w:type="dxa"/>
            <w:vMerge w:val="restart"/>
            <w:vAlign w:val="center"/>
          </w:tcPr>
          <w:p w14:paraId="5CAD911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6" w:type="dxa"/>
            <w:vMerge w:val="restart"/>
          </w:tcPr>
          <w:p w14:paraId="09A360B8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 BÀI TOÁN THỰC TẾ.</w:t>
            </w:r>
          </w:p>
        </w:tc>
        <w:tc>
          <w:tcPr>
            <w:tcW w:w="1530" w:type="dxa"/>
            <w:vAlign w:val="center"/>
          </w:tcPr>
          <w:p w14:paraId="5BC22C03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1 Liên quan %</w:t>
            </w:r>
          </w:p>
        </w:tc>
        <w:tc>
          <w:tcPr>
            <w:tcW w:w="396" w:type="dxa"/>
          </w:tcPr>
          <w:p w14:paraId="431F5FA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25A49CF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3725DA9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" w:type="dxa"/>
          </w:tcPr>
          <w:p w14:paraId="424085B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14:paraId="405583C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2BAE71F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5E57F64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F9046A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F26ED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488" w:type="dxa"/>
          </w:tcPr>
          <w:p w14:paraId="4B93451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2" w:type="dxa"/>
          </w:tcPr>
          <w:p w14:paraId="6BCE370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6122FAA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15F718D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5" w:type="dxa"/>
          </w:tcPr>
          <w:p w14:paraId="4381863D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5" w:type="dxa"/>
          </w:tcPr>
          <w:p w14:paraId="5B07B59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51CE3D1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700B8AE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05DBB18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583769E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0E7A50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31B2E80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ph</w:t>
            </w:r>
          </w:p>
        </w:tc>
        <w:tc>
          <w:tcPr>
            <w:tcW w:w="851" w:type="dxa"/>
            <w:vAlign w:val="center"/>
          </w:tcPr>
          <w:p w14:paraId="377BBF9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,1%</w:t>
            </w:r>
          </w:p>
        </w:tc>
      </w:tr>
      <w:tr w:rsidR="006C74A3" w14:paraId="4F5546FF" w14:textId="77777777">
        <w:trPr>
          <w:jc w:val="center"/>
        </w:trPr>
        <w:tc>
          <w:tcPr>
            <w:tcW w:w="846" w:type="dxa"/>
            <w:vMerge/>
            <w:vAlign w:val="center"/>
          </w:tcPr>
          <w:p w14:paraId="00E38D88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76" w:type="dxa"/>
            <w:vMerge/>
          </w:tcPr>
          <w:p w14:paraId="34B957A0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</w:tcPr>
          <w:p w14:paraId="456357F6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2 Ứng dụng TSLG vào thực tế</w:t>
            </w:r>
          </w:p>
        </w:tc>
        <w:tc>
          <w:tcPr>
            <w:tcW w:w="396" w:type="dxa"/>
          </w:tcPr>
          <w:p w14:paraId="0F325E9C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1A64479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</w:tcPr>
          <w:p w14:paraId="141A1E55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4" w:type="dxa"/>
          </w:tcPr>
          <w:p w14:paraId="490A4D2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14:paraId="2B3E22A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3" w:type="dxa"/>
          </w:tcPr>
          <w:p w14:paraId="09C3A8C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322E7A70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8" w:type="dxa"/>
          </w:tcPr>
          <w:p w14:paraId="3C1BF19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2" w:type="dxa"/>
          </w:tcPr>
          <w:p w14:paraId="171095C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724E142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3867425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6C68729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01288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0</w:t>
            </w:r>
          </w:p>
        </w:tc>
        <w:tc>
          <w:tcPr>
            <w:tcW w:w="495" w:type="dxa"/>
          </w:tcPr>
          <w:p w14:paraId="0D7BBD4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5" w:type="dxa"/>
          </w:tcPr>
          <w:p w14:paraId="5F19DDC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" w:type="dxa"/>
          </w:tcPr>
          <w:p w14:paraId="7E5D2A73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7" w:type="dxa"/>
          </w:tcPr>
          <w:p w14:paraId="573268D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0" w:type="dxa"/>
          </w:tcPr>
          <w:p w14:paraId="43ED3C6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" w:type="dxa"/>
          </w:tcPr>
          <w:p w14:paraId="7F3300A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62ACDA3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1C3C37D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ph</w:t>
            </w:r>
          </w:p>
        </w:tc>
        <w:tc>
          <w:tcPr>
            <w:tcW w:w="851" w:type="dxa"/>
            <w:vAlign w:val="center"/>
          </w:tcPr>
          <w:p w14:paraId="4D36EE0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8%</w:t>
            </w:r>
          </w:p>
        </w:tc>
      </w:tr>
      <w:tr w:rsidR="006C74A3" w14:paraId="037CC2AA" w14:textId="77777777">
        <w:trPr>
          <w:jc w:val="center"/>
        </w:trPr>
        <w:tc>
          <w:tcPr>
            <w:tcW w:w="4952" w:type="dxa"/>
            <w:gridSpan w:val="3"/>
            <w:vAlign w:val="center"/>
          </w:tcPr>
          <w:p w14:paraId="15918C0A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396" w:type="dxa"/>
            <w:vAlign w:val="center"/>
          </w:tcPr>
          <w:p w14:paraId="0BB6289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4" w:type="dxa"/>
            <w:vAlign w:val="center"/>
          </w:tcPr>
          <w:p w14:paraId="663FCAD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33" w:type="dxa"/>
            <w:vAlign w:val="center"/>
          </w:tcPr>
          <w:p w14:paraId="3856B8AF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4" w:type="dxa"/>
            <w:vAlign w:val="center"/>
          </w:tcPr>
          <w:p w14:paraId="71F7EC1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13" w:type="dxa"/>
            <w:vAlign w:val="center"/>
          </w:tcPr>
          <w:p w14:paraId="4F28F20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53" w:type="dxa"/>
            <w:vAlign w:val="center"/>
          </w:tcPr>
          <w:p w14:paraId="70D95E3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47" w:type="dxa"/>
            <w:vAlign w:val="center"/>
          </w:tcPr>
          <w:p w14:paraId="5DFF565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8" w:type="dxa"/>
            <w:vAlign w:val="center"/>
          </w:tcPr>
          <w:p w14:paraId="27A1229A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12" w:type="dxa"/>
            <w:vAlign w:val="center"/>
          </w:tcPr>
          <w:p w14:paraId="6BB9283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63" w:type="dxa"/>
            <w:vAlign w:val="center"/>
          </w:tcPr>
          <w:p w14:paraId="3949922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47" w:type="dxa"/>
            <w:vAlign w:val="center"/>
          </w:tcPr>
          <w:p w14:paraId="56782AC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95" w:type="dxa"/>
            <w:vAlign w:val="center"/>
          </w:tcPr>
          <w:p w14:paraId="5B0EA508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15" w:type="dxa"/>
            <w:vAlign w:val="center"/>
          </w:tcPr>
          <w:p w14:paraId="5BDE0456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63" w:type="dxa"/>
            <w:vAlign w:val="center"/>
          </w:tcPr>
          <w:p w14:paraId="6F594EA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47" w:type="dxa"/>
            <w:vAlign w:val="center"/>
          </w:tcPr>
          <w:p w14:paraId="502C313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0" w:type="dxa"/>
            <w:vAlign w:val="center"/>
          </w:tcPr>
          <w:p w14:paraId="4A68FA4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30" w:type="dxa"/>
            <w:vAlign w:val="center"/>
          </w:tcPr>
          <w:p w14:paraId="385538F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3" w:type="dxa"/>
            <w:vAlign w:val="center"/>
          </w:tcPr>
          <w:p w14:paraId="38778C7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 câu</w:t>
            </w:r>
          </w:p>
        </w:tc>
        <w:tc>
          <w:tcPr>
            <w:tcW w:w="850" w:type="dxa"/>
            <w:vAlign w:val="center"/>
          </w:tcPr>
          <w:p w14:paraId="5D555DB1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 ph</w:t>
            </w:r>
          </w:p>
        </w:tc>
        <w:tc>
          <w:tcPr>
            <w:tcW w:w="851" w:type="dxa"/>
            <w:vAlign w:val="center"/>
          </w:tcPr>
          <w:p w14:paraId="2EF837AD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6C74A3" w14:paraId="45D4BF7C" w14:textId="77777777">
        <w:trPr>
          <w:jc w:val="center"/>
        </w:trPr>
        <w:tc>
          <w:tcPr>
            <w:tcW w:w="4952" w:type="dxa"/>
            <w:gridSpan w:val="3"/>
            <w:vAlign w:val="center"/>
          </w:tcPr>
          <w:p w14:paraId="6444ACE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</w:t>
            </w:r>
          </w:p>
        </w:tc>
        <w:tc>
          <w:tcPr>
            <w:tcW w:w="1847" w:type="dxa"/>
            <w:gridSpan w:val="4"/>
          </w:tcPr>
          <w:p w14:paraId="39AAF0A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  <w:tc>
          <w:tcPr>
            <w:tcW w:w="1701" w:type="dxa"/>
            <w:gridSpan w:val="4"/>
          </w:tcPr>
          <w:p w14:paraId="6DDE96A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  <w:tc>
          <w:tcPr>
            <w:tcW w:w="1717" w:type="dxa"/>
            <w:gridSpan w:val="4"/>
          </w:tcPr>
          <w:p w14:paraId="0F472F3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  <w:tc>
          <w:tcPr>
            <w:tcW w:w="1685" w:type="dxa"/>
            <w:gridSpan w:val="4"/>
          </w:tcPr>
          <w:p w14:paraId="38E9EABA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1843" w:type="dxa"/>
            <w:gridSpan w:val="3"/>
          </w:tcPr>
          <w:p w14:paraId="00DEB472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7ABD28D7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6C74A3" w14:paraId="63018490" w14:textId="77777777">
        <w:trPr>
          <w:jc w:val="center"/>
        </w:trPr>
        <w:tc>
          <w:tcPr>
            <w:tcW w:w="4952" w:type="dxa"/>
            <w:gridSpan w:val="3"/>
            <w:vAlign w:val="center"/>
          </w:tcPr>
          <w:p w14:paraId="0DC2D55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 ĐIỂM</w:t>
            </w:r>
          </w:p>
        </w:tc>
        <w:tc>
          <w:tcPr>
            <w:tcW w:w="1847" w:type="dxa"/>
            <w:gridSpan w:val="4"/>
          </w:tcPr>
          <w:p w14:paraId="067EFD31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 điểm</w:t>
            </w:r>
          </w:p>
        </w:tc>
        <w:tc>
          <w:tcPr>
            <w:tcW w:w="1701" w:type="dxa"/>
            <w:gridSpan w:val="4"/>
          </w:tcPr>
          <w:p w14:paraId="50C3F61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 điểm</w:t>
            </w:r>
          </w:p>
        </w:tc>
        <w:tc>
          <w:tcPr>
            <w:tcW w:w="1717" w:type="dxa"/>
            <w:gridSpan w:val="4"/>
          </w:tcPr>
          <w:p w14:paraId="08C4165D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 điểm</w:t>
            </w:r>
          </w:p>
        </w:tc>
        <w:tc>
          <w:tcPr>
            <w:tcW w:w="1685" w:type="dxa"/>
            <w:gridSpan w:val="4"/>
          </w:tcPr>
          <w:p w14:paraId="659AB0FE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1843" w:type="dxa"/>
            <w:gridSpan w:val="3"/>
          </w:tcPr>
          <w:p w14:paraId="7A84FDDA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5B0B7E84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C4776C2" w14:textId="77777777" w:rsidR="006C74A3" w:rsidRDefault="006C74A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CA3C046" w14:textId="77777777" w:rsidR="006C74A3" w:rsidRDefault="00485C51">
      <w:pPr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BƯỚC 9: ĐIỀU CHỈNH ĐẶC TẢ PHÙ HỢP VỚI MA TRẬN</w:t>
      </w:r>
    </w:p>
    <w:p w14:paraId="6114286D" w14:textId="77777777" w:rsidR="006C74A3" w:rsidRDefault="006C74A3">
      <w:pPr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2"/>
        <w:gridCol w:w="2103"/>
        <w:gridCol w:w="2086"/>
        <w:gridCol w:w="6186"/>
        <w:gridCol w:w="923"/>
        <w:gridCol w:w="1110"/>
        <w:gridCol w:w="923"/>
        <w:gridCol w:w="923"/>
      </w:tblGrid>
      <w:tr w:rsidR="006C74A3" w14:paraId="261A415B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5D5FC61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STT</w:t>
            </w:r>
          </w:p>
        </w:tc>
        <w:tc>
          <w:tcPr>
            <w:tcW w:w="2103" w:type="dxa"/>
            <w:vMerge w:val="restart"/>
            <w:vAlign w:val="center"/>
          </w:tcPr>
          <w:p w14:paraId="3E407C03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2086" w:type="dxa"/>
            <w:vMerge w:val="restart"/>
            <w:vAlign w:val="center"/>
          </w:tcPr>
          <w:p w14:paraId="4AE25662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6186" w:type="dxa"/>
            <w:vMerge w:val="restart"/>
            <w:vAlign w:val="center"/>
          </w:tcPr>
          <w:p w14:paraId="6818B887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UẨN KIẾN THỨC KỸ NĂNG CẦN KIỂM TRA</w:t>
            </w:r>
          </w:p>
        </w:tc>
        <w:tc>
          <w:tcPr>
            <w:tcW w:w="3879" w:type="dxa"/>
            <w:gridSpan w:val="4"/>
            <w:vAlign w:val="center"/>
          </w:tcPr>
          <w:p w14:paraId="176C0576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 CÂU HỎI THEO MỨC ĐỘ NHẬN THỨC</w:t>
            </w:r>
          </w:p>
        </w:tc>
      </w:tr>
      <w:tr w:rsidR="006C74A3" w14:paraId="5E7ACC0B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584A1075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2C662E86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Merge/>
            <w:vAlign w:val="center"/>
          </w:tcPr>
          <w:p w14:paraId="6713923C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186" w:type="dxa"/>
            <w:vMerge/>
            <w:vAlign w:val="center"/>
          </w:tcPr>
          <w:p w14:paraId="74DDF38A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01D4FCF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110" w:type="dxa"/>
            <w:vAlign w:val="center"/>
          </w:tcPr>
          <w:p w14:paraId="62F9E8CC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923" w:type="dxa"/>
            <w:vAlign w:val="center"/>
          </w:tcPr>
          <w:p w14:paraId="2864BC1F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923" w:type="dxa"/>
            <w:vAlign w:val="center"/>
          </w:tcPr>
          <w:p w14:paraId="3B91ABDB" w14:textId="77777777" w:rsidR="006C74A3" w:rsidRDefault="00485C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</w:tr>
      <w:tr w:rsidR="006C74A3" w14:paraId="245ACE38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27F2B9E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103" w:type="dxa"/>
            <w:vMerge w:val="restart"/>
            <w:vAlign w:val="center"/>
          </w:tcPr>
          <w:p w14:paraId="25D1DE8E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 CĂN BẬC HAI</w:t>
            </w:r>
          </w:p>
        </w:tc>
        <w:tc>
          <w:tcPr>
            <w:tcW w:w="2086" w:type="dxa"/>
            <w:vAlign w:val="center"/>
          </w:tcPr>
          <w:p w14:paraId="7F53C40D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.1 Căn bậc hai và hằng đẳng thức </w:t>
            </w:r>
            <w:r>
              <w:rPr>
                <w:position w:val="-14"/>
              </w:rPr>
              <w:object w:dxaOrig="992" w:dyaOrig="462" w14:anchorId="3F3CA141">
                <v:shape id="_x0000_i1037" type="#_x0000_t75" style="width:49.7pt;height:23.3pt" o:ole="">
                  <v:imagedata r:id="rId6" o:title=""/>
                </v:shape>
                <o:OLEObject Type="Embed" ProgID="Equation.DSMT4" ShapeID="_x0000_i1037" DrawAspect="Content" ObjectID="_1727560004" r:id="rId23"/>
              </w:object>
            </w:r>
            <w:r>
              <w:t>.</w:t>
            </w:r>
          </w:p>
        </w:tc>
        <w:tc>
          <w:tcPr>
            <w:tcW w:w="6186" w:type="dxa"/>
          </w:tcPr>
          <w:p w14:paraId="4B951817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31C9FD74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 ĐKXĐ của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</m:rad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(với A là đa thức bậc nhất một ẩn)</w:t>
            </w:r>
          </w:p>
          <w:p w14:paraId="2D0D0F7A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ắm được hằng đẳng thức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691787F8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Vận dụng :</w:t>
            </w:r>
          </w:p>
          <w:p w14:paraId="46C82E54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n dụng hằng đẳng thức để giải các phương trình chứa căn bậc hai của một biểu thức là bình phương của một biểu thức khác.</w:t>
            </w:r>
          </w:p>
        </w:tc>
        <w:tc>
          <w:tcPr>
            <w:tcW w:w="923" w:type="dxa"/>
          </w:tcPr>
          <w:p w14:paraId="08A62250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687F09B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6CA4833A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7E4B286D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09AEEC76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4AA5EE1E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5AACE271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3577F852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2 Liên hệ phép nhân (phép chia) và phép khai phương. Biến đổi đơn giản biểu thức chưa căn thức bậc hai.</w:t>
            </w:r>
          </w:p>
        </w:tc>
        <w:tc>
          <w:tcPr>
            <w:tcW w:w="6186" w:type="dxa"/>
          </w:tcPr>
          <w:p w14:paraId="567E3183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423E529F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ận biết được các dạng trục căn thức ở mẫu, khử mẫu của biểu thức lấy căn, đưa thừa số ra ngoài dấu căn, đưa thừa số vào trong dấu căn.</w:t>
            </w:r>
          </w:p>
          <w:p w14:paraId="6BF4640B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19AEE260" w14:textId="77777777" w:rsidR="006C74A3" w:rsidRDefault="00485C51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Nắm được quy tắc khai phương một tích- một thương.</w:t>
            </w:r>
          </w:p>
          <w:p w14:paraId="652F3166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Nắm được quy tắc nhân - chia các căn bậc hai.</w:t>
            </w:r>
          </w:p>
          <w:p w14:paraId="5E86FC8E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o sánh hai số, so sánh các căn thức đơn giản, rút gọn biểu thức chứa căn trường hợp các căn thức đồng dạng.</w:t>
            </w:r>
          </w:p>
          <w:p w14:paraId="7B93C001" w14:textId="77777777" w:rsidR="006C74A3" w:rsidRDefault="00485C5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Vận dụng:</w:t>
            </w:r>
          </w:p>
          <w:p w14:paraId="6E39E032" w14:textId="77777777" w:rsidR="006C74A3" w:rsidRDefault="00485C5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, thu gọn các biểu thức chứa căn, lưu ý điều kiện khi đưa biểu thức ra ngoài hay vào trong dấu căn để đơn giản biểu thức.</w:t>
            </w:r>
          </w:p>
          <w:p w14:paraId="3D5AC57E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5E5738D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532C16D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5D756A02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7C70AD22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355BFD06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16B22F21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4CC6CAAC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0159FF7B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.3 Rút gọn biểu thức chứa căn thức bậc hai.</w:t>
            </w:r>
          </w:p>
        </w:tc>
        <w:tc>
          <w:tcPr>
            <w:tcW w:w="6186" w:type="dxa"/>
          </w:tcPr>
          <w:p w14:paraId="74AAC0BC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55B0EF32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iCs/>
                <w:sz w:val="26"/>
                <w:szCs w:val="26"/>
                <w:lang w:val="nl-NL"/>
              </w:rPr>
              <w:t>Hiểu</w:t>
            </w:r>
            <w:r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ược tất cả các qui tắc và các phép biến đổi đã học và áp dụng vào các bài biến đổi cơ bản.</w:t>
            </w:r>
          </w:p>
          <w:p w14:paraId="7FD54320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Vận dụng thấp: </w:t>
            </w:r>
          </w:p>
          <w:p w14:paraId="337D2D65" w14:textId="77777777" w:rsidR="006C74A3" w:rsidRDefault="00485C51">
            <w:pPr>
              <w:rPr>
                <w:rFonts w:ascii="Times New Roman" w:hAnsi="Times New Roman"/>
                <w:iCs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ận dụng được tất cả các qui tắc và các phép biến đổi đã để </w:t>
            </w:r>
            <w:r>
              <w:rPr>
                <w:rFonts w:ascii="Times New Roman" w:hAnsi="Times New Roman"/>
                <w:iCs/>
                <w:sz w:val="26"/>
                <w:szCs w:val="26"/>
                <w:lang w:val="nl-NL"/>
              </w:rPr>
              <w:t>rút gọn biểu thức chứa biến, các đơn thức đồng dạng trong giải phương trình.</w:t>
            </w:r>
          </w:p>
          <w:p w14:paraId="64433E73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2BFBBEA" w14:textId="77777777" w:rsidR="006C74A3" w:rsidRDefault="00485C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1098B656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4D97A8CE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4E33D415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42ABB887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2506AF64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03" w:type="dxa"/>
            <w:vMerge w:val="restart"/>
            <w:vAlign w:val="center"/>
          </w:tcPr>
          <w:p w14:paraId="0C834B80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 . HỆ THỨC LƯỢNG TRONG TAM GIÁC VUÔNG</w:t>
            </w:r>
          </w:p>
        </w:tc>
        <w:tc>
          <w:tcPr>
            <w:tcW w:w="2086" w:type="dxa"/>
            <w:vAlign w:val="center"/>
          </w:tcPr>
          <w:p w14:paraId="23F41B82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1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đường cao trong tam giác vuông</w:t>
            </w:r>
          </w:p>
        </w:tc>
        <w:tc>
          <w:tcPr>
            <w:tcW w:w="6186" w:type="dxa"/>
          </w:tcPr>
          <w:p w14:paraId="66D011EE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574CD125" w14:textId="77777777" w:rsidR="006C74A3" w:rsidRDefault="00485C51">
            <w:pPr>
              <w:tabs>
                <w:tab w:val="left" w:pos="5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Hiểu</w:t>
            </w:r>
            <w:r>
              <w:rPr>
                <w:sz w:val="26"/>
                <w:szCs w:val="26"/>
                <w:lang w:val="vi-VN"/>
              </w:rPr>
              <w:t xml:space="preserve"> các hệ thức về cạnh và đường cao trong tam giác vuông</w:t>
            </w:r>
            <w:r>
              <w:rPr>
                <w:sz w:val="26"/>
                <w:szCs w:val="26"/>
              </w:rPr>
              <w:t xml:space="preserve"> để áp dụng trong bài toán cơ bản.</w:t>
            </w:r>
          </w:p>
        </w:tc>
        <w:tc>
          <w:tcPr>
            <w:tcW w:w="923" w:type="dxa"/>
          </w:tcPr>
          <w:p w14:paraId="390051A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5C4A66DC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2D590048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4A6C9562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4F6278F0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50D2EA69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4677900B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73DDBDED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.2 Tỉ số lượng giác của góc nhọn.</w:t>
            </w:r>
          </w:p>
        </w:tc>
        <w:tc>
          <w:tcPr>
            <w:tcW w:w="6186" w:type="dxa"/>
          </w:tcPr>
          <w:p w14:paraId="1CCC1553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5ADE1A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:</w:t>
            </w:r>
          </w:p>
          <w:p w14:paraId="25077A31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-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Phân biệt được : si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14031175">
                <v:shape id="_x0000_i1038" type="#_x0000_t75" style="width:11.65pt;height:10.65pt" o:ole="">
                  <v:imagedata r:id="rId9" o:title=""/>
                </v:shape>
                <o:OLEObject Type="Embed" ProgID="Equation.DSMT4" ShapeID="_x0000_i1038" DrawAspect="Content" ObjectID="_1727560005" r:id="rId24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s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54C17CFC">
                <v:shape id="_x0000_i1039" type="#_x0000_t75" style="width:11.65pt;height:10.65pt" o:ole="">
                  <v:imagedata r:id="rId11" o:title=""/>
                </v:shape>
                <o:OLEObject Type="Embed" ProgID="Equation.DSMT4" ShapeID="_x0000_i1039" DrawAspect="Content" ObjectID="_1727560006" r:id="rId25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tan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1DE4B454">
                <v:shape id="_x0000_i1040" type="#_x0000_t75" style="width:11.65pt;height:10.65pt" o:ole="">
                  <v:imagedata r:id="rId13" o:title=""/>
                </v:shape>
                <o:OLEObject Type="Embed" ProgID="Equation.DSMT4" ShapeID="_x0000_i1040" DrawAspect="Content" ObjectID="_1727560007" r:id="rId26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, cot </w:t>
            </w:r>
            <w:r>
              <w:rPr>
                <w:rFonts w:ascii="Times New Roman" w:eastAsia="Calibri" w:hAnsi="Times New Roman" w:cs="Times New Roman"/>
                <w:bCs/>
                <w:position w:val="-6"/>
                <w:sz w:val="26"/>
                <w:szCs w:val="26"/>
              </w:rPr>
              <w:object w:dxaOrig="231" w:dyaOrig="217" w14:anchorId="69E6B9C1">
                <v:shape id="_x0000_i1041" type="#_x0000_t75" style="width:11.65pt;height:10.65pt" o:ole="">
                  <v:imagedata r:id="rId15" o:title=""/>
                </v:shape>
                <o:OLEObject Type="Embed" ProgID="Equation.DSMT4" ShapeID="_x0000_i1041" DrawAspect="Content" ObjectID="_1727560008" r:id="rId27"/>
              </w:objec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.</w:t>
            </w:r>
          </w:p>
          <w:p w14:paraId="2AE76F1C" w14:textId="77777777" w:rsidR="006C74A3" w:rsidRDefault="00485C51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Biết mối quan hệ giữa tỉ số lượng giác của các góc phụ nhau</w:t>
            </w:r>
          </w:p>
          <w:p w14:paraId="0B9E5FB0" w14:textId="77777777" w:rsidR="006C74A3" w:rsidRDefault="006C74A3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</w:tc>
        <w:tc>
          <w:tcPr>
            <w:tcW w:w="923" w:type="dxa"/>
          </w:tcPr>
          <w:p w14:paraId="55C9A699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0" w:type="dxa"/>
          </w:tcPr>
          <w:p w14:paraId="3409163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5BA7407B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3A61A77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26AB3A84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0FC680EF" w14:textId="77777777" w:rsidR="006C74A3" w:rsidRDefault="006C74A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  <w:vAlign w:val="center"/>
          </w:tcPr>
          <w:p w14:paraId="4D4CF9F6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  <w:vAlign w:val="center"/>
          </w:tcPr>
          <w:p w14:paraId="1D1E217E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II.3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Một số hệ thức về cạnh và góc trong tam giác vuông</w:t>
            </w:r>
          </w:p>
        </w:tc>
        <w:tc>
          <w:tcPr>
            <w:tcW w:w="6186" w:type="dxa"/>
          </w:tcPr>
          <w:p w14:paraId="27F7B16C" w14:textId="77777777" w:rsidR="006C74A3" w:rsidRDefault="00485C51">
            <w:pPr>
              <w:tabs>
                <w:tab w:val="left" w:pos="540"/>
              </w:tabs>
              <w:ind w:hanging="714"/>
              <w:rPr>
                <w:rFonts w:ascii="Times New Roman" w:hAnsi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</w:t>
            </w:r>
          </w:p>
          <w:p w14:paraId="645E3D1F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cao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 </w:t>
            </w:r>
          </w:p>
          <w:p w14:paraId="0E5BB3A5" w14:textId="77777777" w:rsidR="006C74A3" w:rsidRDefault="00485C51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- Học sinh biết sử dụng các công thức lượng giác để chứng minh một đẳng thức.</w:t>
            </w:r>
          </w:p>
          <w:p w14:paraId="6F076B33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AA86E7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7AA21368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36CF709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4F2056B5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C74A3" w14:paraId="51DE9B79" w14:textId="77777777">
        <w:trPr>
          <w:jc w:val="center"/>
        </w:trPr>
        <w:tc>
          <w:tcPr>
            <w:tcW w:w="712" w:type="dxa"/>
            <w:vMerge w:val="restart"/>
            <w:vAlign w:val="center"/>
          </w:tcPr>
          <w:p w14:paraId="11F0AEDA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103" w:type="dxa"/>
            <w:vMerge w:val="restart"/>
          </w:tcPr>
          <w:p w14:paraId="59708CF4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 BÀI TOÁN THỰC TẾ.</w:t>
            </w:r>
          </w:p>
        </w:tc>
        <w:tc>
          <w:tcPr>
            <w:tcW w:w="2086" w:type="dxa"/>
            <w:vAlign w:val="center"/>
          </w:tcPr>
          <w:p w14:paraId="4DDC497A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1 Liên quan %</w:t>
            </w:r>
          </w:p>
        </w:tc>
        <w:tc>
          <w:tcPr>
            <w:tcW w:w="6186" w:type="dxa"/>
          </w:tcPr>
          <w:p w14:paraId="16FBA92F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</w:t>
            </w:r>
          </w:p>
          <w:p w14:paraId="4F963E13" w14:textId="77777777" w:rsidR="006C74A3" w:rsidRDefault="00485C51">
            <w:pPr>
              <w:tabs>
                <w:tab w:val="left" w:pos="540"/>
              </w:tabs>
              <w:ind w:hanging="714"/>
              <w:rPr>
                <w:rFonts w:ascii="Times New Roman" w:hAnsi="Times New Roman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-</w: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Học Hiểu được cách tính phần trăm.</w:t>
            </w:r>
          </w:p>
          <w:p w14:paraId="51D83C1D" w14:textId="77777777" w:rsidR="006C74A3" w:rsidRDefault="00485C51">
            <w:pPr>
              <w:tabs>
                <w:tab w:val="left" w:pos="540"/>
              </w:tabs>
              <w:ind w:hanging="714"/>
              <w:rPr>
                <w:rFonts w:ascii="Times New Roman" w:hAnsi="Times New Roman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vận dụng cách tính phần trăm để tính được giá sản phẩm trước hoăc sau giảm giá.</w:t>
            </w:r>
          </w:p>
        </w:tc>
        <w:tc>
          <w:tcPr>
            <w:tcW w:w="923" w:type="dxa"/>
          </w:tcPr>
          <w:p w14:paraId="6F86FCD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289FFD23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1CBEE097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61BAAF2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74A3" w14:paraId="515BFAA6" w14:textId="77777777">
        <w:trPr>
          <w:jc w:val="center"/>
        </w:trPr>
        <w:tc>
          <w:tcPr>
            <w:tcW w:w="712" w:type="dxa"/>
            <w:vMerge/>
            <w:vAlign w:val="center"/>
          </w:tcPr>
          <w:p w14:paraId="63FF5A28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03" w:type="dxa"/>
            <w:vMerge/>
          </w:tcPr>
          <w:p w14:paraId="56328B45" w14:textId="77777777" w:rsidR="006C74A3" w:rsidRDefault="006C74A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86" w:type="dxa"/>
          </w:tcPr>
          <w:p w14:paraId="6C15AEA1" w14:textId="77777777" w:rsidR="006C74A3" w:rsidRDefault="00485C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II.2 Ứng dụng TSLG vào thực tế</w:t>
            </w:r>
          </w:p>
        </w:tc>
        <w:tc>
          <w:tcPr>
            <w:tcW w:w="6186" w:type="dxa"/>
          </w:tcPr>
          <w:p w14:paraId="16D94B28" w14:textId="77777777" w:rsidR="006C74A3" w:rsidRDefault="00485C51">
            <w:pPr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 thấp: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Áp dụng các công thức tỉ số lượng giác để giải bài tập tìm cạnh hoặc góc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liên quan thực tế .</w:t>
            </w:r>
          </w:p>
          <w:p w14:paraId="2924E9F7" w14:textId="77777777" w:rsidR="006C74A3" w:rsidRDefault="006C74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830778F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0" w:type="dxa"/>
          </w:tcPr>
          <w:p w14:paraId="46675FB9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</w:tcPr>
          <w:p w14:paraId="06D00D95" w14:textId="77777777" w:rsidR="006C74A3" w:rsidRDefault="00485C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3" w:type="dxa"/>
          </w:tcPr>
          <w:p w14:paraId="76A5CAA4" w14:textId="77777777" w:rsidR="006C74A3" w:rsidRDefault="006C74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0ABA2EC" w14:textId="77777777" w:rsidR="006C74A3" w:rsidRDefault="006C74A3">
      <w:pPr>
        <w:rPr>
          <w:rFonts w:ascii="Times New Roman" w:hAnsi="Times New Roman" w:cs="Times New Roman"/>
          <w:b/>
          <w:bCs/>
          <w:sz w:val="28"/>
          <w:szCs w:val="28"/>
        </w:rPr>
      </w:pPr>
    </w:p>
    <w:sectPr w:rsidR="006C74A3">
      <w:pgSz w:w="15840" w:h="12240" w:orient="landscape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B865DD"/>
    <w:multiLevelType w:val="multilevel"/>
    <w:tmpl w:val="45B865DD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492154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5E2D"/>
    <w:rsid w:val="00004A38"/>
    <w:rsid w:val="00006002"/>
    <w:rsid w:val="0000622A"/>
    <w:rsid w:val="000259FF"/>
    <w:rsid w:val="0003217C"/>
    <w:rsid w:val="00035035"/>
    <w:rsid w:val="00036B55"/>
    <w:rsid w:val="0003788F"/>
    <w:rsid w:val="00047273"/>
    <w:rsid w:val="00051B2E"/>
    <w:rsid w:val="00055ED7"/>
    <w:rsid w:val="000572C7"/>
    <w:rsid w:val="0005744F"/>
    <w:rsid w:val="000617DF"/>
    <w:rsid w:val="000619FC"/>
    <w:rsid w:val="00063EB2"/>
    <w:rsid w:val="00063F26"/>
    <w:rsid w:val="00067533"/>
    <w:rsid w:val="00075E04"/>
    <w:rsid w:val="000818ED"/>
    <w:rsid w:val="00083729"/>
    <w:rsid w:val="000969BB"/>
    <w:rsid w:val="000D065C"/>
    <w:rsid w:val="000D1BB6"/>
    <w:rsid w:val="000D20E4"/>
    <w:rsid w:val="000E6DDF"/>
    <w:rsid w:val="000F0D46"/>
    <w:rsid w:val="000F1112"/>
    <w:rsid w:val="000F4663"/>
    <w:rsid w:val="000F7D92"/>
    <w:rsid w:val="0010563A"/>
    <w:rsid w:val="0011113C"/>
    <w:rsid w:val="001121B1"/>
    <w:rsid w:val="00112A13"/>
    <w:rsid w:val="0012169E"/>
    <w:rsid w:val="0012402D"/>
    <w:rsid w:val="0012413C"/>
    <w:rsid w:val="00124EBC"/>
    <w:rsid w:val="00134EC2"/>
    <w:rsid w:val="0014720B"/>
    <w:rsid w:val="001479F5"/>
    <w:rsid w:val="00173E3B"/>
    <w:rsid w:val="00176111"/>
    <w:rsid w:val="00183F27"/>
    <w:rsid w:val="00197786"/>
    <w:rsid w:val="001C17AE"/>
    <w:rsid w:val="001C2151"/>
    <w:rsid w:val="001D35F3"/>
    <w:rsid w:val="001E1D14"/>
    <w:rsid w:val="00226514"/>
    <w:rsid w:val="00233258"/>
    <w:rsid w:val="002405FC"/>
    <w:rsid w:val="0026011A"/>
    <w:rsid w:val="0026332C"/>
    <w:rsid w:val="002662C1"/>
    <w:rsid w:val="0027041E"/>
    <w:rsid w:val="00272D4D"/>
    <w:rsid w:val="002752C3"/>
    <w:rsid w:val="0028075B"/>
    <w:rsid w:val="00280CAB"/>
    <w:rsid w:val="002B2354"/>
    <w:rsid w:val="002B2407"/>
    <w:rsid w:val="002C1D38"/>
    <w:rsid w:val="002C3D4B"/>
    <w:rsid w:val="002C6F49"/>
    <w:rsid w:val="002D0E2D"/>
    <w:rsid w:val="002E423D"/>
    <w:rsid w:val="002E4CAB"/>
    <w:rsid w:val="002F726E"/>
    <w:rsid w:val="00301A77"/>
    <w:rsid w:val="003049A6"/>
    <w:rsid w:val="00304A77"/>
    <w:rsid w:val="0030511B"/>
    <w:rsid w:val="00312CA5"/>
    <w:rsid w:val="00321B42"/>
    <w:rsid w:val="00323966"/>
    <w:rsid w:val="003250A2"/>
    <w:rsid w:val="00334F05"/>
    <w:rsid w:val="0034092A"/>
    <w:rsid w:val="00342FCD"/>
    <w:rsid w:val="00345B75"/>
    <w:rsid w:val="00347EC6"/>
    <w:rsid w:val="00360888"/>
    <w:rsid w:val="003644CD"/>
    <w:rsid w:val="00366EB7"/>
    <w:rsid w:val="00373677"/>
    <w:rsid w:val="00377DEC"/>
    <w:rsid w:val="0038377B"/>
    <w:rsid w:val="003A2897"/>
    <w:rsid w:val="003A5819"/>
    <w:rsid w:val="003A60B2"/>
    <w:rsid w:val="003B2794"/>
    <w:rsid w:val="003B6F5A"/>
    <w:rsid w:val="003C05E5"/>
    <w:rsid w:val="003C07A6"/>
    <w:rsid w:val="003C2072"/>
    <w:rsid w:val="003C3060"/>
    <w:rsid w:val="003C31A4"/>
    <w:rsid w:val="0040421A"/>
    <w:rsid w:val="00404CE4"/>
    <w:rsid w:val="0040625B"/>
    <w:rsid w:val="00411B6A"/>
    <w:rsid w:val="00422597"/>
    <w:rsid w:val="00436E17"/>
    <w:rsid w:val="00441ECC"/>
    <w:rsid w:val="00445704"/>
    <w:rsid w:val="00464088"/>
    <w:rsid w:val="00485C51"/>
    <w:rsid w:val="00487D45"/>
    <w:rsid w:val="00491672"/>
    <w:rsid w:val="004A0F55"/>
    <w:rsid w:val="004B4E4A"/>
    <w:rsid w:val="004B65F6"/>
    <w:rsid w:val="004C1326"/>
    <w:rsid w:val="004C4D8E"/>
    <w:rsid w:val="004C618F"/>
    <w:rsid w:val="004D326F"/>
    <w:rsid w:val="004E190B"/>
    <w:rsid w:val="004E2FD5"/>
    <w:rsid w:val="004E31F2"/>
    <w:rsid w:val="004E5506"/>
    <w:rsid w:val="004E750D"/>
    <w:rsid w:val="005039C4"/>
    <w:rsid w:val="00505BD6"/>
    <w:rsid w:val="00525A2A"/>
    <w:rsid w:val="00533FD9"/>
    <w:rsid w:val="0054028B"/>
    <w:rsid w:val="005615DA"/>
    <w:rsid w:val="00574400"/>
    <w:rsid w:val="0059370C"/>
    <w:rsid w:val="005B08C3"/>
    <w:rsid w:val="005D33A8"/>
    <w:rsid w:val="005D36C4"/>
    <w:rsid w:val="005D3803"/>
    <w:rsid w:val="005D3A23"/>
    <w:rsid w:val="005E092A"/>
    <w:rsid w:val="005E354D"/>
    <w:rsid w:val="00603A7D"/>
    <w:rsid w:val="00606250"/>
    <w:rsid w:val="00607CEC"/>
    <w:rsid w:val="006155F1"/>
    <w:rsid w:val="006231C7"/>
    <w:rsid w:val="00623A94"/>
    <w:rsid w:val="00636420"/>
    <w:rsid w:val="006403FE"/>
    <w:rsid w:val="006535C4"/>
    <w:rsid w:val="00665779"/>
    <w:rsid w:val="00666E23"/>
    <w:rsid w:val="00672557"/>
    <w:rsid w:val="006732AD"/>
    <w:rsid w:val="006950E2"/>
    <w:rsid w:val="00695469"/>
    <w:rsid w:val="006B14E1"/>
    <w:rsid w:val="006B4BA7"/>
    <w:rsid w:val="006B4DDF"/>
    <w:rsid w:val="006C1B7E"/>
    <w:rsid w:val="006C39C6"/>
    <w:rsid w:val="006C4346"/>
    <w:rsid w:val="006C688F"/>
    <w:rsid w:val="006C74A3"/>
    <w:rsid w:val="006F3A1C"/>
    <w:rsid w:val="006F5B15"/>
    <w:rsid w:val="0070382C"/>
    <w:rsid w:val="00721BEA"/>
    <w:rsid w:val="0072588B"/>
    <w:rsid w:val="00726F25"/>
    <w:rsid w:val="00746F7E"/>
    <w:rsid w:val="007541E6"/>
    <w:rsid w:val="007553EE"/>
    <w:rsid w:val="00767F97"/>
    <w:rsid w:val="00771E4C"/>
    <w:rsid w:val="00783A5E"/>
    <w:rsid w:val="00790C5F"/>
    <w:rsid w:val="00797CF9"/>
    <w:rsid w:val="007A6747"/>
    <w:rsid w:val="007B4C26"/>
    <w:rsid w:val="007D1835"/>
    <w:rsid w:val="007D338A"/>
    <w:rsid w:val="007E2F62"/>
    <w:rsid w:val="007E4440"/>
    <w:rsid w:val="007F59E8"/>
    <w:rsid w:val="00831226"/>
    <w:rsid w:val="00844451"/>
    <w:rsid w:val="00844F49"/>
    <w:rsid w:val="00844FE5"/>
    <w:rsid w:val="00847C4A"/>
    <w:rsid w:val="00864A2F"/>
    <w:rsid w:val="00871B94"/>
    <w:rsid w:val="00887F3F"/>
    <w:rsid w:val="0089645B"/>
    <w:rsid w:val="008A68A6"/>
    <w:rsid w:val="008B2E13"/>
    <w:rsid w:val="008E0D96"/>
    <w:rsid w:val="008E1E5A"/>
    <w:rsid w:val="008E50BB"/>
    <w:rsid w:val="008E6EC7"/>
    <w:rsid w:val="008F0CFF"/>
    <w:rsid w:val="008F22FB"/>
    <w:rsid w:val="008F58CA"/>
    <w:rsid w:val="008F63B7"/>
    <w:rsid w:val="00906BB2"/>
    <w:rsid w:val="00912303"/>
    <w:rsid w:val="00926260"/>
    <w:rsid w:val="00944FEC"/>
    <w:rsid w:val="00947C2A"/>
    <w:rsid w:val="00960045"/>
    <w:rsid w:val="0096739E"/>
    <w:rsid w:val="009A7DEE"/>
    <w:rsid w:val="009B28F7"/>
    <w:rsid w:val="009B4ECD"/>
    <w:rsid w:val="009C5E2D"/>
    <w:rsid w:val="009D012F"/>
    <w:rsid w:val="009D3F44"/>
    <w:rsid w:val="009D71EB"/>
    <w:rsid w:val="009E1683"/>
    <w:rsid w:val="009E7DA4"/>
    <w:rsid w:val="009F7301"/>
    <w:rsid w:val="00A00CD1"/>
    <w:rsid w:val="00A015AA"/>
    <w:rsid w:val="00A20274"/>
    <w:rsid w:val="00A26B54"/>
    <w:rsid w:val="00A36EBF"/>
    <w:rsid w:val="00A42F09"/>
    <w:rsid w:val="00A51018"/>
    <w:rsid w:val="00A67754"/>
    <w:rsid w:val="00A67DBA"/>
    <w:rsid w:val="00A76523"/>
    <w:rsid w:val="00A87322"/>
    <w:rsid w:val="00A91FB9"/>
    <w:rsid w:val="00A97F66"/>
    <w:rsid w:val="00AB008F"/>
    <w:rsid w:val="00AB5847"/>
    <w:rsid w:val="00AC748A"/>
    <w:rsid w:val="00AD78EB"/>
    <w:rsid w:val="00B12795"/>
    <w:rsid w:val="00B325D5"/>
    <w:rsid w:val="00B424B8"/>
    <w:rsid w:val="00B516D4"/>
    <w:rsid w:val="00B62837"/>
    <w:rsid w:val="00B64753"/>
    <w:rsid w:val="00B64E44"/>
    <w:rsid w:val="00B746A7"/>
    <w:rsid w:val="00B9750A"/>
    <w:rsid w:val="00BA07F0"/>
    <w:rsid w:val="00BB2619"/>
    <w:rsid w:val="00BB54A4"/>
    <w:rsid w:val="00BB7861"/>
    <w:rsid w:val="00BC0B07"/>
    <w:rsid w:val="00BD000A"/>
    <w:rsid w:val="00BD49C3"/>
    <w:rsid w:val="00BD77CB"/>
    <w:rsid w:val="00BE7C8B"/>
    <w:rsid w:val="00BF4E45"/>
    <w:rsid w:val="00C10561"/>
    <w:rsid w:val="00C32825"/>
    <w:rsid w:val="00C3465B"/>
    <w:rsid w:val="00C45ACC"/>
    <w:rsid w:val="00C532B0"/>
    <w:rsid w:val="00C652E6"/>
    <w:rsid w:val="00C6702F"/>
    <w:rsid w:val="00C76938"/>
    <w:rsid w:val="00C96533"/>
    <w:rsid w:val="00C969A1"/>
    <w:rsid w:val="00C97D99"/>
    <w:rsid w:val="00CA19AD"/>
    <w:rsid w:val="00CA1FB8"/>
    <w:rsid w:val="00CB4F4B"/>
    <w:rsid w:val="00CC1DDA"/>
    <w:rsid w:val="00CD5DF2"/>
    <w:rsid w:val="00CD6FB3"/>
    <w:rsid w:val="00CE1FE4"/>
    <w:rsid w:val="00CE4533"/>
    <w:rsid w:val="00D041EB"/>
    <w:rsid w:val="00D06540"/>
    <w:rsid w:val="00D176CB"/>
    <w:rsid w:val="00D33E7D"/>
    <w:rsid w:val="00D377A9"/>
    <w:rsid w:val="00D400A6"/>
    <w:rsid w:val="00D56CFC"/>
    <w:rsid w:val="00D64C75"/>
    <w:rsid w:val="00D65844"/>
    <w:rsid w:val="00D66B2D"/>
    <w:rsid w:val="00D86E33"/>
    <w:rsid w:val="00D93181"/>
    <w:rsid w:val="00DA4E89"/>
    <w:rsid w:val="00DE55E5"/>
    <w:rsid w:val="00DF0E18"/>
    <w:rsid w:val="00E0338B"/>
    <w:rsid w:val="00E04985"/>
    <w:rsid w:val="00E06162"/>
    <w:rsid w:val="00E1256B"/>
    <w:rsid w:val="00E14E25"/>
    <w:rsid w:val="00E32348"/>
    <w:rsid w:val="00E36263"/>
    <w:rsid w:val="00E57FB9"/>
    <w:rsid w:val="00E65240"/>
    <w:rsid w:val="00E6720A"/>
    <w:rsid w:val="00E81B8A"/>
    <w:rsid w:val="00E84E53"/>
    <w:rsid w:val="00E86121"/>
    <w:rsid w:val="00EA7D97"/>
    <w:rsid w:val="00EC60BA"/>
    <w:rsid w:val="00ED0152"/>
    <w:rsid w:val="00ED6D3C"/>
    <w:rsid w:val="00EE2481"/>
    <w:rsid w:val="00EF4296"/>
    <w:rsid w:val="00F12E7F"/>
    <w:rsid w:val="00F14A34"/>
    <w:rsid w:val="00F16195"/>
    <w:rsid w:val="00F2765B"/>
    <w:rsid w:val="00F276FE"/>
    <w:rsid w:val="00F30F5D"/>
    <w:rsid w:val="00F438F8"/>
    <w:rsid w:val="00F5541F"/>
    <w:rsid w:val="00F56AA4"/>
    <w:rsid w:val="00F57775"/>
    <w:rsid w:val="00F71AF3"/>
    <w:rsid w:val="00F74433"/>
    <w:rsid w:val="00F75EEF"/>
    <w:rsid w:val="00F76C34"/>
    <w:rsid w:val="00F95D37"/>
    <w:rsid w:val="00F97442"/>
    <w:rsid w:val="00FA0FB7"/>
    <w:rsid w:val="00FA171B"/>
    <w:rsid w:val="00FA395A"/>
    <w:rsid w:val="00FB6BA7"/>
    <w:rsid w:val="00FC40BB"/>
    <w:rsid w:val="00FD592C"/>
    <w:rsid w:val="00FE64F4"/>
    <w:rsid w:val="00FF10F1"/>
    <w:rsid w:val="00FF1AB3"/>
    <w:rsid w:val="0FE77ADF"/>
    <w:rsid w:val="13DC708A"/>
    <w:rsid w:val="26232531"/>
    <w:rsid w:val="5765687F"/>
    <w:rsid w:val="5AC92CEC"/>
    <w:rsid w:val="6E570D7C"/>
    <w:rsid w:val="700E4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18A024"/>
  <w15:docId w15:val="{46E7572E-08BC-4026-B4D8-83B3C037D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uiPriority w:val="39"/>
    <w:qFormat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widowControl w:val="0"/>
      <w:autoSpaceDE w:val="0"/>
      <w:autoSpaceDN w:val="0"/>
      <w:spacing w:before="120" w:after="0" w:line="240" w:lineRule="auto"/>
      <w:ind w:left="258" w:firstLine="720"/>
    </w:pPr>
    <w:rPr>
      <w:rFonts w:ascii="Times New Roman" w:eastAsia="Times New Roman" w:hAnsi="Times New Roman" w:cs="Times New Roman"/>
      <w:lang w:bidi="en-US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9</Pages>
  <Words>1564</Words>
  <Characters>8915</Characters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0-26T16:10:00Z</dcterms:created>
  <dcterms:modified xsi:type="dcterms:W3CDTF">2022-10-18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9052</vt:lpwstr>
  </property>
</Properties>
</file>